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styles.xml" ContentType="application/vnd.openxmlformats-officedocument.wordprocessingml.styl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B78D10E" w:rsidP="765321B0" w:rsidRDefault="0B78D10E" w14:paraId="6D255187" w14:textId="5EDC6230">
      <w:pPr>
        <w:spacing w:before="40" w:after="160" w:line="240" w:lineRule="auto"/>
        <w:jc w:val="left"/>
        <w:rPr>
          <w:rFonts w:ascii="Calibri Light" w:hAnsi="Calibri Light" w:eastAsia="Calibri Light" w:cs="Calibri Light"/>
          <w:noProof w:val="0"/>
          <w:sz w:val="26"/>
          <w:szCs w:val="26"/>
          <w:lang w:val="hr-HR"/>
        </w:rPr>
      </w:pPr>
      <w:r w:rsidRPr="765321B0" w:rsidR="0B78D10E">
        <w:rPr>
          <w:rFonts w:ascii="Calibri Light" w:hAnsi="Calibri Light" w:eastAsia="Calibri Light" w:cs="Calibri Light"/>
          <w:b w:val="1"/>
          <w:bCs w:val="1"/>
          <w:i w:val="0"/>
          <w:iCs w:val="0"/>
          <w:noProof w:val="0"/>
          <w:color w:val="2F5496" w:themeColor="accent1" w:themeTint="FF" w:themeShade="BF"/>
          <w:sz w:val="26"/>
          <w:szCs w:val="26"/>
          <w:lang w:val="hr-HR"/>
        </w:rPr>
        <w:t>Prijedlog godišnjeg izvedbenog kurikuluma za Matematiku u 2. razredu srednje škole za školsku godinu 2020./2021. – 140 sati</w:t>
      </w:r>
    </w:p>
    <w:p xmlns:wp14="http://schemas.microsoft.com/office/word/2010/wordml" w:rsidRPr="00AB7156" w:rsidR="00AB7156" w:rsidP="00AB7156" w:rsidRDefault="00AB7156" w14:paraId="672A6659" wp14:textId="77777777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252"/>
        <w:gridCol w:w="2835"/>
        <w:gridCol w:w="2680"/>
      </w:tblGrid>
      <w:tr xmlns:wp14="http://schemas.microsoft.com/office/word/2010/wordml" w:rsidRPr="00C43A1A" w:rsidR="00AB7156" w:rsidTr="001F5FE6" w14:paraId="1F00E74A" wp14:textId="77777777">
        <w:tc>
          <w:tcPr>
            <w:tcW w:w="1138" w:type="dxa"/>
            <w:shd w:val="clear" w:color="auto" w:fill="FFF2CC" w:themeFill="accent4" w:themeFillTint="33"/>
            <w:vAlign w:val="center"/>
          </w:tcPr>
          <w:p w:rsidRPr="00C43A1A" w:rsidR="00AB7156" w:rsidP="00885132" w:rsidRDefault="00AB7156" w14:paraId="4A70774D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:rsidRPr="00C43A1A" w:rsidR="00AB7156" w:rsidP="00885132" w:rsidRDefault="00AB7156" w14:paraId="55A30B3F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TJE</w:t>
            </w:r>
            <w:r w:rsidRPr="00C43A1A" w:rsidR="00905913">
              <w:rPr>
                <w:rFonts w:cstheme="minorHAnsi"/>
                <w:b/>
                <w:lang w:val="hr-HR"/>
              </w:rPr>
              <w:t>-</w:t>
            </w:r>
            <w:r w:rsidRPr="00C43A1A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  <w:vAlign w:val="center"/>
          </w:tcPr>
          <w:p w:rsidR="00885132" w:rsidP="00885132" w:rsidRDefault="00AB7156" w14:paraId="14412D1B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TEMA</w:t>
            </w:r>
          </w:p>
          <w:p w:rsidRPr="00C43A1A" w:rsidR="00AB7156" w:rsidP="00885132" w:rsidRDefault="00EA74F7" w14:paraId="72F331C5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252" w:type="dxa"/>
            <w:shd w:val="clear" w:color="auto" w:fill="FFF2CC" w:themeFill="accent4" w:themeFillTint="33"/>
            <w:vAlign w:val="center"/>
          </w:tcPr>
          <w:p w:rsidRPr="00C43A1A" w:rsidR="00AB7156" w:rsidP="00885132" w:rsidRDefault="00AB7156" w14:paraId="2D0F44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LEKCIJA</w:t>
            </w:r>
            <w:r w:rsidRPr="00C43A1A" w:rsidR="001E4C29">
              <w:rPr>
                <w:rFonts w:cstheme="minorHAnsi"/>
                <w:b/>
                <w:lang w:val="hr-HR"/>
              </w:rPr>
              <w:t xml:space="preserve"> (</w:t>
            </w:r>
            <w:r w:rsidRPr="00C43A1A" w:rsidR="00EA74F7">
              <w:rPr>
                <w:rFonts w:cstheme="minorHAnsi"/>
                <w:b/>
                <w:lang w:val="hr-HR"/>
              </w:rPr>
              <w:t>broj sati</w:t>
            </w:r>
            <w:r w:rsidRPr="00C43A1A" w:rsidR="001E4C29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835" w:type="dxa"/>
            <w:shd w:val="clear" w:color="auto" w:fill="FFF2CC" w:themeFill="accent4" w:themeFillTint="33"/>
            <w:vAlign w:val="center"/>
          </w:tcPr>
          <w:p w:rsidRPr="00C43A1A" w:rsidR="00AB7156" w:rsidP="00885132" w:rsidRDefault="00AB7156" w14:paraId="3EC25D5C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:rsidRPr="00C43A1A" w:rsidR="00AB7156" w:rsidP="00885132" w:rsidRDefault="00AB7156" w14:paraId="2B2E55D8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xmlns:wp14="http://schemas.microsoft.com/office/word/2010/wordml" w:rsidRPr="00C43A1A" w:rsidR="00D11DB3" w:rsidTr="005F744D" w14:paraId="7053B70B" wp14:textId="77777777">
        <w:tc>
          <w:tcPr>
            <w:tcW w:w="1138" w:type="dxa"/>
            <w:vMerge w:val="restart"/>
          </w:tcPr>
          <w:p w:rsidRPr="00C43A1A" w:rsidR="00D11DB3" w:rsidP="00101A6E" w:rsidRDefault="00D11DB3" w14:paraId="28200F3C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:rsidRPr="00C43A1A" w:rsidR="00D11DB3" w:rsidP="005F744D" w:rsidRDefault="00D11DB3" w14:paraId="0135CBF0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Merge w:val="restart"/>
            <w:vAlign w:val="center"/>
          </w:tcPr>
          <w:p w:rsidRPr="00C43A1A" w:rsidR="00D11DB3" w:rsidP="00B90D93" w:rsidRDefault="00D11DB3" w14:paraId="449C1992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6)</w:t>
            </w:r>
          </w:p>
        </w:tc>
        <w:tc>
          <w:tcPr>
            <w:tcW w:w="4252" w:type="dxa"/>
            <w:vAlign w:val="center"/>
          </w:tcPr>
          <w:p w:rsidR="00D11DB3" w:rsidP="007A6F2E" w:rsidRDefault="00D11DB3" w14:paraId="02702642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  <w:p w:rsidRPr="00C43A1A" w:rsidR="00D11DB3" w:rsidP="001F5FE6" w:rsidRDefault="00D11DB3" w14:paraId="527A7272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</w:t>
            </w:r>
            <w:r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 xml:space="preserve">, </w:t>
            </w:r>
            <w:r w:rsidRPr="00C43A1A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Analiza inicijalne procjene (2)</w:t>
            </w:r>
          </w:p>
        </w:tc>
        <w:tc>
          <w:tcPr>
            <w:tcW w:w="2835" w:type="dxa"/>
          </w:tcPr>
          <w:p w:rsidRPr="00C43A1A" w:rsidR="00D11DB3" w:rsidP="00101A6E" w:rsidRDefault="00D11DB3" w14:paraId="0A3750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C43A1A" w:rsidR="00D11DB3" w:rsidP="00101A6E" w:rsidRDefault="00D11DB3" w14:paraId="5DAB6C7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D11DB3" w:rsidTr="00D11DB3" w14:paraId="6A8671C8" wp14:textId="77777777">
        <w:trPr>
          <w:trHeight w:val="276"/>
        </w:trPr>
        <w:tc>
          <w:tcPr>
            <w:tcW w:w="1138" w:type="dxa"/>
            <w:vMerge/>
          </w:tcPr>
          <w:p w:rsidRPr="00C43A1A" w:rsidR="00D11DB3" w:rsidP="007A6F2E" w:rsidRDefault="00D11DB3" w14:paraId="02EB378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:rsidRPr="00C43A1A" w:rsidR="00D11DB3" w:rsidP="005F744D" w:rsidRDefault="00D11DB3" w14:paraId="47886996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/>
          </w:tcPr>
          <w:p w:rsidRPr="00C43A1A" w:rsidR="00D11DB3" w:rsidP="00293098" w:rsidRDefault="00D11DB3" w14:paraId="6A05A809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C43A1A" w:rsidR="00D11DB3" w:rsidP="00D11DB3" w:rsidRDefault="00D11DB3" w14:paraId="6CC40FFF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</w:tc>
        <w:tc>
          <w:tcPr>
            <w:tcW w:w="2835" w:type="dxa"/>
          </w:tcPr>
          <w:p w:rsidRPr="00C43A1A" w:rsidR="00D11DB3" w:rsidP="006B7838" w:rsidRDefault="00D11DB3" w14:paraId="5A39BBE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C43A1A" w:rsidR="00D11DB3" w:rsidP="007A6F2E" w:rsidRDefault="00D11DB3" w14:paraId="41C8F39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D11DB3" w:rsidTr="005F744D" w14:paraId="5CB3D859" wp14:textId="77777777">
        <w:trPr>
          <w:trHeight w:val="528"/>
        </w:trPr>
        <w:tc>
          <w:tcPr>
            <w:tcW w:w="1138" w:type="dxa"/>
            <w:vMerge/>
          </w:tcPr>
          <w:p w:rsidRPr="00C43A1A" w:rsidR="00D11DB3" w:rsidP="007A6F2E" w:rsidRDefault="00D11DB3" w14:paraId="72A3D3EC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:rsidRPr="00C43A1A" w:rsidR="00D11DB3" w:rsidP="005F744D" w:rsidRDefault="00D11DB3" w14:paraId="0D0B940D" wp14:textId="77777777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:rsidRPr="00C43A1A" w:rsidR="00D11DB3" w:rsidP="00D11DB3" w:rsidRDefault="00D11DB3" w14:paraId="0B321D08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Korijeni</w:t>
            </w:r>
          </w:p>
          <w:p w:rsidRPr="00C43A1A" w:rsidR="00D11DB3" w:rsidP="00D11DB3" w:rsidRDefault="00D11DB3" w14:paraId="7F11F111" wp14:textId="77777777">
            <w:pPr>
              <w:jc w:val="center"/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8</w:t>
            </w:r>
            <w:r w:rsidRPr="00C43A1A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="00D11DB3" w:rsidP="00D11DB3" w:rsidRDefault="00D11DB3" w14:paraId="6C0B66AF" wp14:textId="77777777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 xml:space="preserve">Pojam </w:t>
            </w:r>
            <w:r>
              <w:rPr>
                <w:rFonts w:cstheme="minorHAnsi"/>
                <w:lang w:val="hr-HR"/>
              </w:rPr>
              <w:t xml:space="preserve">drugog </w:t>
            </w:r>
            <w:r w:rsidRPr="00C43A1A">
              <w:rPr>
                <w:rFonts w:cstheme="minorHAnsi"/>
                <w:lang w:val="hr-HR"/>
              </w:rPr>
              <w:t>korijena</w:t>
            </w:r>
            <w:r>
              <w:rPr>
                <w:rFonts w:cstheme="minorHAnsi"/>
                <w:lang w:val="hr-HR"/>
              </w:rPr>
              <w:t xml:space="preserve">, </w:t>
            </w:r>
            <w:r w:rsidRPr="00C43A1A">
              <w:rPr>
                <w:rFonts w:cstheme="minorHAnsi"/>
                <w:lang w:val="hr-HR"/>
              </w:rPr>
              <w:t xml:space="preserve">Računanje s </w:t>
            </w:r>
            <w:r>
              <w:rPr>
                <w:rFonts w:cstheme="minorHAnsi"/>
                <w:lang w:val="hr-HR"/>
              </w:rPr>
              <w:t xml:space="preserve">drugim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>om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 w:val="restart"/>
          </w:tcPr>
          <w:p w:rsidRPr="006B7838" w:rsidR="00D11DB3" w:rsidP="006B7838" w:rsidRDefault="00D11DB3" w14:paraId="4CF6409D" wp14:textId="77777777">
            <w:pPr>
              <w:rPr>
                <w:rFonts w:cstheme="minorHAnsi"/>
              </w:rPr>
            </w:pPr>
            <w:r w:rsidRPr="006B7838">
              <w:rPr>
                <w:rFonts w:cstheme="minorHAnsi"/>
                <w:lang w:val="hr-HR"/>
              </w:rPr>
              <w:t>MAT SŠ A.2.1. Računa s drugim i trećim korijenom.</w:t>
            </w:r>
          </w:p>
        </w:tc>
        <w:tc>
          <w:tcPr>
            <w:tcW w:w="2680" w:type="dxa"/>
            <w:vMerge w:val="restart"/>
          </w:tcPr>
          <w:p w:rsidRPr="00C43A1A" w:rsidR="00D11DB3" w:rsidP="007A6F2E" w:rsidRDefault="00D11DB3" w14:paraId="0B3E0ABC" wp14:textId="77777777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D11DB3" w:rsidTr="005F744D" w14:paraId="61778FCF" wp14:textId="77777777">
        <w:tc>
          <w:tcPr>
            <w:tcW w:w="1138" w:type="dxa"/>
            <w:vMerge/>
          </w:tcPr>
          <w:p w:rsidRPr="00C43A1A" w:rsidR="00D11DB3" w:rsidP="007A6F2E" w:rsidRDefault="00D11DB3" w14:paraId="0E27B0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D11DB3" w:rsidP="005F744D" w:rsidRDefault="00D11DB3" w14:paraId="1F75A9D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.</w:t>
            </w:r>
          </w:p>
        </w:tc>
        <w:tc>
          <w:tcPr>
            <w:tcW w:w="1910" w:type="dxa"/>
            <w:vMerge/>
          </w:tcPr>
          <w:p w:rsidRPr="00C43A1A" w:rsidR="00D11DB3" w:rsidP="007A6F2E" w:rsidRDefault="00D11DB3" w14:paraId="60061E4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D11DB3" w:rsidP="00D11DB3" w:rsidRDefault="00D11DB3" w14:paraId="317B5F62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 xml:space="preserve">Pojam </w:t>
            </w:r>
            <w:r>
              <w:rPr>
                <w:rFonts w:cstheme="minorHAnsi"/>
                <w:lang w:val="hr-HR"/>
              </w:rPr>
              <w:t xml:space="preserve">trećeg </w:t>
            </w:r>
            <w:r w:rsidRPr="00C43A1A">
              <w:rPr>
                <w:rFonts w:cstheme="minorHAnsi"/>
                <w:lang w:val="hr-HR"/>
              </w:rPr>
              <w:t>korijena</w:t>
            </w:r>
            <w:r>
              <w:rPr>
                <w:rFonts w:cstheme="minorHAnsi"/>
                <w:lang w:val="hr-HR"/>
              </w:rPr>
              <w:t xml:space="preserve">, </w:t>
            </w:r>
            <w:r w:rsidRPr="00C43A1A">
              <w:rPr>
                <w:rFonts w:cstheme="minorHAnsi"/>
                <w:lang w:val="hr-HR"/>
              </w:rPr>
              <w:t xml:space="preserve">Računanje s </w:t>
            </w:r>
            <w:r>
              <w:rPr>
                <w:rFonts w:cstheme="minorHAnsi"/>
                <w:lang w:val="hr-HR"/>
              </w:rPr>
              <w:t xml:space="preserve">trećim </w:t>
            </w:r>
            <w:r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>om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  <w:p w:rsidRPr="00C43A1A" w:rsidR="00D11DB3" w:rsidP="00D11DB3" w:rsidRDefault="00D11DB3" w14:paraId="54CF7DBC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 xml:space="preserve">Djelomično korjenovanje, Racionalizacija </w:t>
            </w:r>
            <w:r>
              <w:rPr>
                <w:rFonts w:cstheme="minorHAnsi"/>
                <w:lang w:val="hr-HR"/>
              </w:rPr>
              <w:t>nazivnika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:rsidRPr="00C43A1A" w:rsidR="00D11DB3" w:rsidP="007A6F2E" w:rsidRDefault="00D11DB3" w14:paraId="44EAFD9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D11DB3" w:rsidP="007A6F2E" w:rsidRDefault="00D11DB3" w14:paraId="4B94D5A5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D11DB3" w:rsidTr="00D11DB3" w14:paraId="7996ACC9" wp14:textId="77777777">
        <w:trPr>
          <w:trHeight w:val="564"/>
        </w:trPr>
        <w:tc>
          <w:tcPr>
            <w:tcW w:w="1138" w:type="dxa"/>
            <w:vMerge/>
          </w:tcPr>
          <w:p w:rsidRPr="00C43A1A" w:rsidR="00D11DB3" w:rsidP="007A6F2E" w:rsidRDefault="00D11DB3" w14:paraId="3DEEC66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:rsidRPr="00C43A1A" w:rsidR="00D11DB3" w:rsidP="005F744D" w:rsidRDefault="00D11DB3" w14:paraId="0F9ABB3F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/>
          </w:tcPr>
          <w:p w:rsidRPr="00C43A1A" w:rsidR="00D11DB3" w:rsidP="00293098" w:rsidRDefault="00D11DB3" w14:paraId="3656B9A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C43A1A" w:rsidR="00D11DB3" w:rsidP="00D11DB3" w:rsidRDefault="00D11DB3" w14:paraId="52AA6475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Imaginarna jedinica, Pojam kompleksnog broja</w:t>
            </w:r>
            <w:r w:rsidRPr="00C43A1A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:rsidRPr="00C43A1A" w:rsidR="00D11DB3" w:rsidP="008A2117" w:rsidRDefault="00D11DB3" w14:paraId="45FB081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D11DB3" w:rsidP="007A6F2E" w:rsidRDefault="00D11DB3" w14:paraId="049F31C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D11DB3" w:rsidTr="005F744D" w14:paraId="7452502B" wp14:textId="77777777">
        <w:trPr>
          <w:trHeight w:val="516"/>
        </w:trPr>
        <w:tc>
          <w:tcPr>
            <w:tcW w:w="1138" w:type="dxa"/>
            <w:vMerge/>
          </w:tcPr>
          <w:p w:rsidRPr="00C43A1A" w:rsidR="00D11DB3" w:rsidP="007A6F2E" w:rsidRDefault="00D11DB3" w14:paraId="53128261" wp14:textId="77777777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:rsidRPr="00C43A1A" w:rsidR="00D11DB3" w:rsidP="005F744D" w:rsidRDefault="00D11DB3" w14:paraId="62486C05" wp14:textId="77777777">
            <w:pPr>
              <w:jc w:val="center"/>
              <w:rPr>
                <w:rFonts w:cstheme="minorHAnsi"/>
              </w:rPr>
            </w:pPr>
          </w:p>
        </w:tc>
        <w:tc>
          <w:tcPr>
            <w:tcW w:w="1910" w:type="dxa"/>
            <w:vMerge w:val="restart"/>
          </w:tcPr>
          <w:p w:rsidR="00D11DB3" w:rsidP="00D11DB3" w:rsidRDefault="00D11DB3" w14:paraId="435D0558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jednadžba</w:t>
            </w:r>
          </w:p>
          <w:p w:rsidR="00D11DB3" w:rsidP="00D11DB3" w:rsidRDefault="00D11DB3" w14:paraId="2D0E61BC" wp14:textId="77777777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  <w:lang w:val="hr-HR"/>
              </w:rPr>
              <w:t>(18)</w:t>
            </w:r>
          </w:p>
        </w:tc>
        <w:tc>
          <w:tcPr>
            <w:tcW w:w="4252" w:type="dxa"/>
          </w:tcPr>
          <w:p w:rsidR="00D11DB3" w:rsidP="00D11DB3" w:rsidRDefault="00D11DB3" w14:paraId="64034C4C" wp14:textId="77777777">
            <w:pPr>
              <w:rPr>
                <w:rFonts w:cstheme="minorHAnsi"/>
              </w:rPr>
            </w:pPr>
            <w:r>
              <w:rPr>
                <w:rFonts w:cstheme="minorHAnsi"/>
                <w:lang w:val="hr-HR"/>
              </w:rPr>
              <w:t>Kvadratna jednadžba, Rješavanje kvadratne jednadžbe nepotpunog oblika (2)</w:t>
            </w:r>
          </w:p>
        </w:tc>
        <w:tc>
          <w:tcPr>
            <w:tcW w:w="2835" w:type="dxa"/>
            <w:vMerge w:val="restart"/>
          </w:tcPr>
          <w:p w:rsidR="00D11DB3" w:rsidP="00D11DB3" w:rsidRDefault="00D11DB3" w14:paraId="097B1A08" wp14:textId="77777777">
            <w:pPr>
              <w:rPr>
                <w:rFonts w:cstheme="minorHAnsi"/>
                <w:lang w:val="hr-HR"/>
              </w:rPr>
            </w:pPr>
            <w:r w:rsidRPr="006B7838">
              <w:rPr>
                <w:rFonts w:cstheme="minorHAnsi"/>
                <w:lang w:val="hr-HR"/>
              </w:rPr>
              <w:t>MAT SŠ B.2.1. Rješava i primjenjuje kvadratnu</w:t>
            </w:r>
            <w:r>
              <w:rPr>
                <w:rFonts w:cstheme="minorHAnsi"/>
                <w:lang w:val="hr-HR"/>
              </w:rPr>
              <w:t xml:space="preserve"> </w:t>
            </w:r>
            <w:r w:rsidRPr="006B7838">
              <w:rPr>
                <w:rFonts w:cstheme="minorHAnsi"/>
                <w:lang w:val="hr-HR"/>
              </w:rPr>
              <w:t>jednadžbu.</w:t>
            </w:r>
          </w:p>
          <w:p w:rsidRPr="008A2117" w:rsidR="00D11DB3" w:rsidP="00D11DB3" w:rsidRDefault="00D11DB3" w14:paraId="150C3F43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A.2.2. MAT SŠ B.2.2. Primjenjuje diskriminantu kvadratne jednadžbe i Vièteove formule.</w:t>
            </w:r>
          </w:p>
          <w:p w:rsidRPr="006B7838" w:rsidR="00D11DB3" w:rsidP="00D11DB3" w:rsidRDefault="00D11DB3" w14:paraId="31C720DD" wp14:textId="77777777">
            <w:pPr>
              <w:rPr>
                <w:rFonts w:cstheme="minorHAnsi"/>
              </w:rPr>
            </w:pPr>
            <w:r w:rsidRPr="006B7838">
              <w:rPr>
                <w:rFonts w:cstheme="minorHAnsi"/>
                <w:lang w:val="hr-HR"/>
              </w:rPr>
              <w:t>MAT SŠ A.2.1. Računa s drugim i trećim korijenom.</w:t>
            </w:r>
          </w:p>
        </w:tc>
        <w:tc>
          <w:tcPr>
            <w:tcW w:w="2680" w:type="dxa"/>
            <w:vMerge w:val="restart"/>
          </w:tcPr>
          <w:p w:rsidRPr="00C43A1A" w:rsidR="00D11DB3" w:rsidP="007A6F2E" w:rsidRDefault="00D11DB3" w14:paraId="5D7CD178" wp14:textId="77777777">
            <w:pPr>
              <w:rPr>
                <w:rFonts w:cstheme="minorHAnsi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69CE9DBF" wp14:textId="77777777">
        <w:tc>
          <w:tcPr>
            <w:tcW w:w="1138" w:type="dxa"/>
            <w:vMerge w:val="restart"/>
          </w:tcPr>
          <w:p w:rsidRPr="00C43A1A" w:rsidR="006B7838" w:rsidP="007A6F2E" w:rsidRDefault="006B7838" w14:paraId="1677E00C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56C72689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5.</w:t>
            </w:r>
          </w:p>
        </w:tc>
        <w:tc>
          <w:tcPr>
            <w:tcW w:w="1910" w:type="dxa"/>
            <w:vMerge/>
          </w:tcPr>
          <w:p w:rsidRPr="00C43A1A" w:rsidR="006B7838" w:rsidP="007A6F2E" w:rsidRDefault="006B7838" w14:paraId="4101652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D11DB3" w:rsidP="007A6F2E" w:rsidRDefault="00D11DB3" w14:paraId="2269F951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formule za rješenja kvadratne jednadžbe (2)</w:t>
            </w:r>
          </w:p>
          <w:p w:rsidRPr="00C43A1A" w:rsidR="006B7838" w:rsidP="007A6F2E" w:rsidRDefault="006B7838" w14:paraId="0A9F1595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Diskriminanta kvadratne jednadžbe (2)</w:t>
            </w:r>
          </w:p>
        </w:tc>
        <w:tc>
          <w:tcPr>
            <w:tcW w:w="2835" w:type="dxa"/>
            <w:vMerge/>
          </w:tcPr>
          <w:p w:rsidRPr="00C43A1A" w:rsidR="006B7838" w:rsidP="007A6F2E" w:rsidRDefault="006B7838" w14:paraId="4B99056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7A6F2E" w:rsidRDefault="006B7838" w14:paraId="1299C43A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6CC3B177" wp14:textId="77777777">
        <w:tc>
          <w:tcPr>
            <w:tcW w:w="1138" w:type="dxa"/>
            <w:vMerge/>
          </w:tcPr>
          <w:p w:rsidRPr="00C43A1A" w:rsidR="006B7838" w:rsidP="007A6F2E" w:rsidRDefault="006B7838" w14:paraId="4DDBEF0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BC6DBBF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6.</w:t>
            </w:r>
          </w:p>
        </w:tc>
        <w:tc>
          <w:tcPr>
            <w:tcW w:w="1910" w:type="dxa"/>
            <w:vMerge/>
          </w:tcPr>
          <w:p w:rsidRPr="00C43A1A" w:rsidR="006B7838" w:rsidP="007A6F2E" w:rsidRDefault="006B7838" w14:paraId="3461D77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293098" w:rsidRDefault="003D335B" w14:paraId="10F6BF5E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Vièteove</w:t>
            </w:r>
            <w:r w:rsidR="006B7838">
              <w:rPr>
                <w:rFonts w:cstheme="minorHAnsi"/>
                <w:lang w:val="hr-HR"/>
              </w:rPr>
              <w:t xml:space="preserve"> formule (2)</w:t>
            </w:r>
          </w:p>
          <w:p w:rsidRPr="00C43A1A" w:rsidR="006B7838" w:rsidP="00293098" w:rsidRDefault="006B7838" w14:paraId="74AB4127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aktorizacija kvadratnog trinoma (2)</w:t>
            </w:r>
          </w:p>
        </w:tc>
        <w:tc>
          <w:tcPr>
            <w:tcW w:w="2835" w:type="dxa"/>
            <w:vMerge/>
          </w:tcPr>
          <w:p w:rsidRPr="00C43A1A" w:rsidR="006B7838" w:rsidP="007A6F2E" w:rsidRDefault="006B7838" w14:paraId="3CF2D8B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7A6F2E" w:rsidRDefault="006B7838" w14:paraId="0FB78278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7BA9B943" wp14:textId="77777777">
        <w:tc>
          <w:tcPr>
            <w:tcW w:w="1138" w:type="dxa"/>
            <w:vMerge/>
          </w:tcPr>
          <w:p w:rsidRPr="00C43A1A" w:rsidR="006B7838" w:rsidP="007A6F2E" w:rsidRDefault="006B7838" w14:paraId="1FC3994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5CB103B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7.</w:t>
            </w:r>
          </w:p>
        </w:tc>
        <w:tc>
          <w:tcPr>
            <w:tcW w:w="1910" w:type="dxa"/>
            <w:vMerge/>
          </w:tcPr>
          <w:p w:rsidRPr="00C43A1A" w:rsidR="006B7838" w:rsidP="007A6F2E" w:rsidRDefault="006B7838" w14:paraId="0562CB0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7A6F2E" w:rsidRDefault="006B7838" w14:paraId="1534BA35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ješavanje jednadžbi koje se svode na kvadratne (2)</w:t>
            </w:r>
          </w:p>
          <w:p w:rsidRPr="00C43A1A" w:rsidR="006B7838" w:rsidP="007A6F2E" w:rsidRDefault="00D11DB3" w14:paraId="531822A8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Modeliranje problemskih situacija kvadratnom jednadžbom</w:t>
            </w:r>
            <w:r w:rsidR="006B7838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:rsidRPr="00C43A1A" w:rsidR="006B7838" w:rsidP="007A6F2E" w:rsidRDefault="006B7838" w14:paraId="34CE0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7A6F2E" w:rsidRDefault="006B7838" w14:paraId="62EBF3C5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3663098D" wp14:textId="77777777">
        <w:tc>
          <w:tcPr>
            <w:tcW w:w="1138" w:type="dxa"/>
            <w:vMerge/>
          </w:tcPr>
          <w:p w:rsidRPr="00C43A1A" w:rsidR="006B7838" w:rsidP="007A6F2E" w:rsidRDefault="006B7838" w14:paraId="6D98A12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3DF6D3BA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8.</w:t>
            </w:r>
          </w:p>
        </w:tc>
        <w:tc>
          <w:tcPr>
            <w:tcW w:w="1910" w:type="dxa"/>
            <w:vMerge/>
          </w:tcPr>
          <w:p w:rsidRPr="00C43A1A" w:rsidR="006B7838" w:rsidP="007A6F2E" w:rsidRDefault="006B7838" w14:paraId="2946DB8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970B5E" w:rsidR="006B7838" w:rsidP="00293098" w:rsidRDefault="006B7838" w14:paraId="1895AF68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  <w:p w:rsidRPr="00C43A1A" w:rsidR="006B7838" w:rsidP="00293098" w:rsidRDefault="006B7838" w14:paraId="125F450E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C43A1A" w:rsidR="006B7838" w:rsidP="007A6F2E" w:rsidRDefault="006B7838" w14:paraId="5997CC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7A6F2E" w:rsidRDefault="006B7838" w14:paraId="110FFD37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1EB86569" wp14:textId="77777777">
        <w:tc>
          <w:tcPr>
            <w:tcW w:w="1138" w:type="dxa"/>
            <w:vMerge w:val="restart"/>
          </w:tcPr>
          <w:p w:rsidRPr="00C43A1A" w:rsidR="006B7838" w:rsidP="007A6F2E" w:rsidRDefault="006B7838" w14:paraId="2D593121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TUDENI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0F57406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9.</w:t>
            </w:r>
          </w:p>
        </w:tc>
        <w:tc>
          <w:tcPr>
            <w:tcW w:w="1910" w:type="dxa"/>
            <w:vMerge w:val="restart"/>
          </w:tcPr>
          <w:p w:rsidR="006B7838" w:rsidP="006B431E" w:rsidRDefault="006B7838" w14:paraId="1F4C5504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unkcije</w:t>
            </w:r>
          </w:p>
          <w:p w:rsidRPr="00C43A1A" w:rsidR="006B7838" w:rsidP="006B431E" w:rsidRDefault="006B7838" w14:paraId="573EE86A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7)</w:t>
            </w:r>
          </w:p>
        </w:tc>
        <w:tc>
          <w:tcPr>
            <w:tcW w:w="4252" w:type="dxa"/>
          </w:tcPr>
          <w:p w:rsidR="006B7838" w:rsidP="007A6F2E" w:rsidRDefault="006B7838" w14:paraId="23F2EE9C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jam funkcije, Računanje funkcijske vrijednosti polinoma, racionalne i iracionalne funkcije (2)</w:t>
            </w:r>
          </w:p>
          <w:p w:rsidRPr="00C43A1A" w:rsidR="006B7838" w:rsidP="007A6F2E" w:rsidRDefault="006B7838" w14:paraId="5205BBB4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rafički prikaz funkcije </w:t>
            </w:r>
            <w:r w:rsidRPr="007F303A">
              <w:rPr>
                <w:rFonts w:cstheme="minorHAnsi"/>
                <w:position w:val="-22"/>
                <w:lang w:val="hr-HR"/>
              </w:rPr>
              <w:object w:dxaOrig="900" w:dyaOrig="580" w14:anchorId="5F7DCD0F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45pt;height:28.8pt" o:ole="" type="#_x0000_t75">
                  <v:imagedata o:title="" r:id="rId4"/>
                </v:shape>
                <o:OLEObject Type="Embed" ProgID="Equation.DSMT4" ShapeID="_x0000_i1025" DrawAspect="Content" ObjectID="_1661290295" r:id="rId5"/>
              </w:object>
            </w:r>
            <w:r>
              <w:rPr>
                <w:rFonts w:cstheme="minorHAnsi"/>
                <w:lang w:val="hr-HR"/>
              </w:rPr>
              <w:t xml:space="preserve"> i </w:t>
            </w:r>
            <w:r w:rsidRPr="007F303A">
              <w:rPr>
                <w:rFonts w:cstheme="minorHAnsi"/>
                <w:position w:val="-12"/>
                <w:lang w:val="hr-HR"/>
              </w:rPr>
              <w:object w:dxaOrig="1040" w:dyaOrig="380" w14:anchorId="43969A6E">
                <v:shape id="_x0000_i1026" style="width:52.2pt;height:19.2pt" o:ole="" type="#_x0000_t75">
                  <v:imagedata o:title="" r:id="rId6"/>
                </v:shape>
                <o:OLEObject Type="Embed" ProgID="Equation.DSMT4" ShapeID="_x0000_i1026" DrawAspect="Content" ObjectID="_1661290296" r:id="rId7"/>
              </w:object>
            </w:r>
            <w:r>
              <w:rPr>
                <w:rFonts w:cstheme="minorHAnsi"/>
                <w:lang w:val="hr-HR"/>
              </w:rPr>
              <w:t xml:space="preserve"> (1)</w:t>
            </w:r>
          </w:p>
        </w:tc>
        <w:tc>
          <w:tcPr>
            <w:tcW w:w="2835" w:type="dxa"/>
            <w:vMerge w:val="restart"/>
          </w:tcPr>
          <w:p w:rsidRPr="008A2117" w:rsidR="006B7838" w:rsidP="008A2117" w:rsidRDefault="008A2117" w14:paraId="7660C1A2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3. Analizira funkciju.</w:t>
            </w:r>
          </w:p>
          <w:p w:rsidRPr="008A2117" w:rsidR="008A2117" w:rsidP="008A2117" w:rsidRDefault="008A2117" w14:paraId="0315EF50" wp14:textId="77777777">
            <w:r w:rsidRPr="008A2117">
              <w:rPr>
                <w:rFonts w:cstheme="minorHAnsi"/>
                <w:lang w:val="hr-HR"/>
              </w:rPr>
              <w:t>MAT SŠ B.2.4. MAT SŠ C.2.1. Analizira grafički prikaz funkcije</w:t>
            </w:r>
            <w:r>
              <w:t>.</w:t>
            </w:r>
          </w:p>
        </w:tc>
        <w:tc>
          <w:tcPr>
            <w:tcW w:w="2680" w:type="dxa"/>
            <w:vMerge w:val="restart"/>
          </w:tcPr>
          <w:p w:rsidRPr="00C43A1A" w:rsidR="006B7838" w:rsidP="007A6F2E" w:rsidRDefault="008A2117" w14:paraId="73A4D403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546F3B98" wp14:textId="77777777">
        <w:tc>
          <w:tcPr>
            <w:tcW w:w="1138" w:type="dxa"/>
            <w:vMerge/>
          </w:tcPr>
          <w:p w:rsidRPr="00C43A1A" w:rsidR="006B7838" w:rsidP="007A6F2E" w:rsidRDefault="006B7838" w14:paraId="6B69937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5F682803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0.</w:t>
            </w:r>
          </w:p>
        </w:tc>
        <w:tc>
          <w:tcPr>
            <w:tcW w:w="1910" w:type="dxa"/>
            <w:vMerge/>
          </w:tcPr>
          <w:p w:rsidRPr="00C43A1A" w:rsidR="006B7838" w:rsidP="007A6F2E" w:rsidRDefault="006B7838" w14:paraId="3FE9F23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7A6F2E" w:rsidRDefault="006B7838" w14:paraId="6E4B8162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Domena, kodomena i slika funkcije (2)</w:t>
            </w:r>
          </w:p>
          <w:p w:rsidRPr="00C43A1A" w:rsidR="006B7838" w:rsidP="007A6F2E" w:rsidRDefault="006B7838" w14:paraId="1C1FA084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Bijekcija, Inverzna funkcija (2)</w:t>
            </w:r>
          </w:p>
        </w:tc>
        <w:tc>
          <w:tcPr>
            <w:tcW w:w="2835" w:type="dxa"/>
            <w:vMerge/>
          </w:tcPr>
          <w:p w:rsidRPr="00C43A1A" w:rsidR="006B7838" w:rsidP="007A6F2E" w:rsidRDefault="006B7838" w14:paraId="1F72F64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7A6F2E" w:rsidRDefault="006B7838" w14:paraId="08CE6F9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54D1EB4F" wp14:textId="77777777">
        <w:tc>
          <w:tcPr>
            <w:tcW w:w="1138" w:type="dxa"/>
            <w:vMerge/>
          </w:tcPr>
          <w:p w:rsidRPr="00C43A1A" w:rsidR="006B7838" w:rsidP="00B90D93" w:rsidRDefault="006B7838" w14:paraId="61CDCEA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B7135B9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1.</w:t>
            </w:r>
          </w:p>
        </w:tc>
        <w:tc>
          <w:tcPr>
            <w:tcW w:w="1910" w:type="dxa"/>
            <w:vMerge w:val="restart"/>
          </w:tcPr>
          <w:p w:rsidR="006B7838" w:rsidP="006B431E" w:rsidRDefault="006B7838" w14:paraId="7505AD04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funkcija</w:t>
            </w:r>
          </w:p>
          <w:p w:rsidRPr="00C43A1A" w:rsidR="006B7838" w:rsidP="006B431E" w:rsidRDefault="006B7838" w14:paraId="0CB114E0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23)</w:t>
            </w:r>
          </w:p>
        </w:tc>
        <w:tc>
          <w:tcPr>
            <w:tcW w:w="4252" w:type="dxa"/>
          </w:tcPr>
          <w:p w:rsidR="006B7838" w:rsidP="00B90D93" w:rsidRDefault="006B7838" w14:paraId="5D2B601A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funkcija (2)</w:t>
            </w:r>
          </w:p>
          <w:p w:rsidRPr="00C43A1A" w:rsidR="006B7838" w:rsidP="00B90D93" w:rsidRDefault="006B7838" w14:paraId="4AC5343C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raf kvadratne funkcije </w:t>
            </w:r>
            <w:r w:rsidRPr="007F303A">
              <w:rPr>
                <w:rFonts w:cstheme="minorHAnsi"/>
                <w:position w:val="-12"/>
                <w:lang w:val="hr-HR"/>
              </w:rPr>
              <w:object w:dxaOrig="1040" w:dyaOrig="360" w14:anchorId="14C1B3F5">
                <v:shape id="_x0000_i1027" style="width:52.2pt;height:18pt" o:ole="" type="#_x0000_t75">
                  <v:imagedata o:title="" r:id="rId8"/>
                </v:shape>
                <o:OLEObject Type="Embed" ProgID="Equation.DSMT4" ShapeID="_x0000_i1027" DrawAspect="Content" ObjectID="_1661290297" r:id="rId9"/>
              </w:object>
            </w:r>
            <w:r>
              <w:rPr>
                <w:rFonts w:cstheme="minorHAnsi"/>
                <w:lang w:val="hr-HR"/>
              </w:rPr>
              <w:t xml:space="preserve"> i translacija grafa (2)</w:t>
            </w:r>
          </w:p>
        </w:tc>
        <w:tc>
          <w:tcPr>
            <w:tcW w:w="2835" w:type="dxa"/>
            <w:vMerge w:val="restart"/>
          </w:tcPr>
          <w:p w:rsidR="008A2117" w:rsidP="008A2117" w:rsidRDefault="008A2117" w14:paraId="3FC35575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5. MAT SŠ C.2.2. Primjenjuje kvadratnu funkciju.</w:t>
            </w:r>
          </w:p>
          <w:p w:rsidR="006B7838" w:rsidP="00B90D93" w:rsidRDefault="008A2117" w14:paraId="6CF8AB31" wp14:textId="77777777">
            <w:pPr>
              <w:rPr>
                <w:rFonts w:cstheme="minorHAnsi"/>
                <w:lang w:val="hr-HR"/>
              </w:rPr>
            </w:pPr>
            <w:r w:rsidRPr="006B7838">
              <w:rPr>
                <w:rFonts w:cstheme="minorHAnsi"/>
                <w:lang w:val="hr-HR"/>
              </w:rPr>
              <w:t>MAT SŠ B.2.1. Rješava i primjenjuje kvadratnu jednadžbu.</w:t>
            </w:r>
          </w:p>
          <w:p w:rsidR="008A2117" w:rsidP="00B90D93" w:rsidRDefault="008A2117" w14:paraId="5A6C4CB3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A.2.2. MAT SŠ B.2.2. Primjenjuje diskriminantu kvadratne jednadžbe i Vièteove formule.</w:t>
            </w:r>
          </w:p>
          <w:p w:rsidRPr="00C43A1A" w:rsidR="008A2117" w:rsidP="00B90D93" w:rsidRDefault="008A2117" w14:paraId="12DDB063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B.2.3. Analizira funkciju.</w:t>
            </w:r>
          </w:p>
        </w:tc>
        <w:tc>
          <w:tcPr>
            <w:tcW w:w="2680" w:type="dxa"/>
            <w:vMerge w:val="restart"/>
          </w:tcPr>
          <w:p w:rsidRPr="00C43A1A" w:rsidR="006B7838" w:rsidP="00B90D93" w:rsidRDefault="008A2117" w14:paraId="08D50725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7C39A9A9" wp14:textId="77777777">
        <w:tc>
          <w:tcPr>
            <w:tcW w:w="1138" w:type="dxa"/>
            <w:vMerge/>
          </w:tcPr>
          <w:p w:rsidRPr="00C43A1A" w:rsidR="006B7838" w:rsidP="00B90D93" w:rsidRDefault="006B7838" w14:paraId="6BB9E25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D6998C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2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23DE523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28013394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raf kvadratne funkcije </w:t>
            </w:r>
            <w:r w:rsidRPr="007F303A">
              <w:rPr>
                <w:rFonts w:cstheme="minorHAnsi"/>
                <w:position w:val="-12"/>
                <w:lang w:val="hr-HR"/>
              </w:rPr>
              <w:object w:dxaOrig="1780" w:dyaOrig="360" w14:anchorId="6AAB28D4">
                <v:shape id="_x0000_i1028" style="width:88.8pt;height:18pt" o:ole="" type="#_x0000_t75">
                  <v:imagedata o:title="" r:id="rId10"/>
                </v:shape>
                <o:OLEObject Type="Embed" ProgID="Equation.DSMT4" ShapeID="_x0000_i1028" DrawAspect="Content" ObjectID="_1661290298" r:id="rId11"/>
              </w:object>
            </w:r>
            <w:r>
              <w:rPr>
                <w:rFonts w:cstheme="minorHAnsi"/>
                <w:lang w:val="hr-HR"/>
              </w:rPr>
              <w:t xml:space="preserve"> (2)</w:t>
            </w:r>
          </w:p>
          <w:p w:rsidRPr="00C43A1A" w:rsidR="006B7838" w:rsidP="00B90D93" w:rsidRDefault="006B7838" w14:paraId="5489F6C2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Nultočke kvadratne funkcij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52E5622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07547A0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1C62FB0B" wp14:textId="77777777">
        <w:tc>
          <w:tcPr>
            <w:tcW w:w="1138" w:type="dxa"/>
            <w:vMerge w:val="restart"/>
          </w:tcPr>
          <w:p w:rsidRPr="00C43A1A" w:rsidR="006B7838" w:rsidP="00B90D93" w:rsidRDefault="006B7838" w14:paraId="1725F582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PROSINAC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3ACE903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3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5043CB0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435E05D4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jeme i tijek kvadratne funkcije (2)</w:t>
            </w:r>
          </w:p>
          <w:p w:rsidRPr="00C43A1A" w:rsidR="006B7838" w:rsidP="00B90D93" w:rsidRDefault="006B7838" w14:paraId="002D6770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Slika kvadratne funkcije, Određivanje funkcije iz grafa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0745931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6537F28F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72B8C5DF" wp14:textId="77777777">
        <w:tc>
          <w:tcPr>
            <w:tcW w:w="1138" w:type="dxa"/>
            <w:vMerge/>
          </w:tcPr>
          <w:p w:rsidRPr="00C43A1A" w:rsidR="006B7838" w:rsidP="00B90D93" w:rsidRDefault="006B7838" w14:paraId="6DFB9E2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4FED937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4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70DF9E5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3DD0EC77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e nejednadžbe (2)</w:t>
            </w:r>
          </w:p>
          <w:p w:rsidRPr="00C43A1A" w:rsidR="006B7838" w:rsidP="00B90D93" w:rsidRDefault="006B7838" w14:paraId="777F973B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e nejednadžb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44E871B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144A5D2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2E88DDAB" wp14:textId="77777777">
        <w:tc>
          <w:tcPr>
            <w:tcW w:w="1138" w:type="dxa"/>
            <w:vMerge/>
          </w:tcPr>
          <w:p w:rsidRPr="00C43A1A" w:rsidR="006B7838" w:rsidP="00B90D93" w:rsidRDefault="006B7838" w14:paraId="738610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00F6DC0A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5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637805D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7EAED0CD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funkcije (2)</w:t>
            </w:r>
          </w:p>
          <w:p w:rsidRPr="00C43A1A" w:rsidR="006B7838" w:rsidP="00B90D93" w:rsidRDefault="006B7838" w14:paraId="59BA62AE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funkcij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463F29E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3B7B4B8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7B0008D9" wp14:textId="77777777">
        <w:tc>
          <w:tcPr>
            <w:tcW w:w="1138" w:type="dxa"/>
            <w:vMerge/>
          </w:tcPr>
          <w:p w:rsidRPr="00C43A1A" w:rsidR="006B7838" w:rsidP="00B90D93" w:rsidRDefault="006B7838" w14:paraId="3A0FF5F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77F06FB0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6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5630AD6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970B5E" w:rsidR="006B7838" w:rsidP="00885132" w:rsidRDefault="006B7838" w14:paraId="3096B23F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  <w:p w:rsidRPr="00C43A1A" w:rsidR="006B7838" w:rsidP="00885132" w:rsidRDefault="006B7838" w14:paraId="18717E5C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1</w:t>
            </w:r>
            <w:r w:rsidRPr="00970B5E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182907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2BA226A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0B29B4B4" wp14:textId="77777777">
        <w:tc>
          <w:tcPr>
            <w:tcW w:w="1138" w:type="dxa"/>
            <w:vMerge w:val="restart"/>
          </w:tcPr>
          <w:p w:rsidRPr="00C43A1A" w:rsidR="006B7838" w:rsidP="00B90D93" w:rsidRDefault="006B7838" w14:paraId="2DFF5517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IJEČANJ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79B977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7.</w:t>
            </w:r>
          </w:p>
        </w:tc>
        <w:tc>
          <w:tcPr>
            <w:tcW w:w="1910" w:type="dxa"/>
            <w:vMerge w:val="restart"/>
          </w:tcPr>
          <w:p w:rsidR="006B7838" w:rsidP="00BA15FC" w:rsidRDefault="006B7838" w14:paraId="64A46F74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g i kružnica</w:t>
            </w:r>
          </w:p>
          <w:p w:rsidRPr="00C43A1A" w:rsidR="006B7838" w:rsidP="00BA15FC" w:rsidRDefault="006B7838" w14:paraId="6B06ADE2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12)</w:t>
            </w:r>
          </w:p>
        </w:tc>
        <w:tc>
          <w:tcPr>
            <w:tcW w:w="4252" w:type="dxa"/>
          </w:tcPr>
          <w:p w:rsidR="006B7838" w:rsidP="00B90D93" w:rsidRDefault="006B7838" w14:paraId="64B1974B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g i kružnica, Tangenta na kružnicu (2)</w:t>
            </w:r>
          </w:p>
          <w:p w:rsidRPr="00C43A1A" w:rsidR="006B7838" w:rsidP="0080079B" w:rsidRDefault="006B7838" w14:paraId="0D31906B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žni luk, Radijanska mjera kuta (2)</w:t>
            </w:r>
          </w:p>
        </w:tc>
        <w:tc>
          <w:tcPr>
            <w:tcW w:w="2835" w:type="dxa"/>
            <w:vMerge w:val="restart"/>
          </w:tcPr>
          <w:p w:rsidRPr="00C43A1A" w:rsidR="006B7838" w:rsidP="008A2117" w:rsidRDefault="008A2117" w14:paraId="36F32810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C.2.3. MAT SŠ D.2.1. Primjenjuje znanja o krugu i kružnici.</w:t>
            </w:r>
          </w:p>
        </w:tc>
        <w:tc>
          <w:tcPr>
            <w:tcW w:w="2680" w:type="dxa"/>
            <w:vMerge w:val="restart"/>
          </w:tcPr>
          <w:p w:rsidRPr="00C43A1A" w:rsidR="006B7838" w:rsidP="00B90D93" w:rsidRDefault="008A2117" w14:paraId="29F1AB47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728AADBB" wp14:textId="77777777">
        <w:tc>
          <w:tcPr>
            <w:tcW w:w="1138" w:type="dxa"/>
            <w:vMerge/>
          </w:tcPr>
          <w:p w:rsidRPr="00C43A1A" w:rsidR="006B7838" w:rsidP="00B90D93" w:rsidRDefault="006B7838" w14:paraId="17AD93B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5FB52BB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8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0DE4B5B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80079B" w:rsidRDefault="006B7838" w14:paraId="0A1C404F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užni isječak i kružni odsječak (2)</w:t>
            </w:r>
          </w:p>
          <w:p w:rsidRPr="00C43A1A" w:rsidR="006B7838" w:rsidP="0080079B" w:rsidRDefault="006B7838" w14:paraId="0B119069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obodnom i središnjem kutu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6204FF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2DBF0D7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22829432" wp14:textId="77777777">
        <w:tc>
          <w:tcPr>
            <w:tcW w:w="1138" w:type="dxa"/>
            <w:vMerge/>
          </w:tcPr>
          <w:p w:rsidRPr="00C43A1A" w:rsidR="006B7838" w:rsidP="00B90D93" w:rsidRDefault="006B7838" w14:paraId="6B62F1B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99A42D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19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02F2C34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80079B" w:rsidRDefault="006B7838" w14:paraId="07623F22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:rsidRPr="00C43A1A" w:rsidR="006B7838" w:rsidP="0080079B" w:rsidRDefault="006B7838" w14:paraId="6CF876BA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80A4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1921983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2D0243EB" wp14:textId="77777777">
        <w:tc>
          <w:tcPr>
            <w:tcW w:w="1138" w:type="dxa"/>
            <w:vMerge w:val="restart"/>
          </w:tcPr>
          <w:p w:rsidRPr="00C43A1A" w:rsidR="006B7838" w:rsidP="00B90D93" w:rsidRDefault="006B7838" w14:paraId="155C1C5C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VELJAČA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2F17FE39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0.</w:t>
            </w:r>
          </w:p>
        </w:tc>
        <w:tc>
          <w:tcPr>
            <w:tcW w:w="1910" w:type="dxa"/>
            <w:vMerge w:val="restart"/>
          </w:tcPr>
          <w:p w:rsidR="006B7838" w:rsidP="00BA15FC" w:rsidRDefault="006B7838" w14:paraId="622016E9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i poučak o kosinusu</w:t>
            </w:r>
          </w:p>
          <w:p w:rsidRPr="00C43A1A" w:rsidR="006B7838" w:rsidP="00BA15FC" w:rsidRDefault="006B7838" w14:paraId="3E86540A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20)</w:t>
            </w:r>
          </w:p>
        </w:tc>
        <w:tc>
          <w:tcPr>
            <w:tcW w:w="4252" w:type="dxa"/>
          </w:tcPr>
          <w:p w:rsidR="006B7838" w:rsidP="00B90D93" w:rsidRDefault="006B7838" w14:paraId="2B3B9202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rigonometrija pravokutnog trokuta (2)</w:t>
            </w:r>
          </w:p>
          <w:p w:rsidRPr="00C43A1A" w:rsidR="006B7838" w:rsidP="00B90D93" w:rsidRDefault="006B7838" w14:paraId="5AFA055D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(2)</w:t>
            </w:r>
          </w:p>
        </w:tc>
        <w:tc>
          <w:tcPr>
            <w:tcW w:w="2835" w:type="dxa"/>
            <w:vMerge w:val="restart"/>
          </w:tcPr>
          <w:p w:rsidRPr="00C43A1A" w:rsidR="006B7838" w:rsidP="008A2117" w:rsidRDefault="008A2117" w14:paraId="1631F43A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:rsidRPr="00C43A1A" w:rsidR="006B7838" w:rsidP="00B90D93" w:rsidRDefault="008A2117" w14:paraId="430CF2E7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3F76B6AD" wp14:textId="77777777">
        <w:tc>
          <w:tcPr>
            <w:tcW w:w="1138" w:type="dxa"/>
            <w:vMerge/>
          </w:tcPr>
          <w:p w:rsidRPr="00C43A1A" w:rsidR="006B7838" w:rsidP="00B90D93" w:rsidRDefault="006B7838" w14:paraId="296FEF7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7992F0E8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1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7194DB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02917027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sinusima (2)</w:t>
            </w:r>
          </w:p>
          <w:p w:rsidRPr="00C43A1A" w:rsidR="006B7838" w:rsidP="00B90D93" w:rsidRDefault="006B7838" w14:paraId="639C8B8C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kosinusu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769D0D3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54CD245A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4F255670" wp14:textId="77777777">
        <w:tc>
          <w:tcPr>
            <w:tcW w:w="1138" w:type="dxa"/>
            <w:vMerge/>
          </w:tcPr>
          <w:p w:rsidRPr="00C43A1A" w:rsidR="006B7838" w:rsidP="00B90D93" w:rsidRDefault="006B7838" w14:paraId="1231BE6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25687A85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2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36FEB5B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0B2DDA6A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učak o kosinusu (2)</w:t>
            </w:r>
          </w:p>
          <w:p w:rsidRPr="00C43A1A" w:rsidR="006B7838" w:rsidP="00BA15FC" w:rsidRDefault="006B7838" w14:paraId="0930880C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vršina trokuta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30D7AA6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7196D064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37C424B6" wp14:textId="77777777">
        <w:tc>
          <w:tcPr>
            <w:tcW w:w="1138" w:type="dxa"/>
            <w:vMerge w:val="restart"/>
          </w:tcPr>
          <w:p w:rsidRPr="00C43A1A" w:rsidR="006B7838" w:rsidP="00B90D93" w:rsidRDefault="006B7838" w14:paraId="6705FF9B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OŽUJAK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23A25113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3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34FF1C9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79E3B898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e trigonometrije u planimetriji (2)</w:t>
            </w:r>
          </w:p>
          <w:p w:rsidRPr="00C43A1A" w:rsidR="006B7838" w:rsidP="00BA15FC" w:rsidRDefault="006B7838" w14:paraId="37A51209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e trigonometrije u planimetriji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D072C0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48A2191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313D2252" wp14:textId="77777777">
        <w:tc>
          <w:tcPr>
            <w:tcW w:w="1138" w:type="dxa"/>
            <w:vMerge/>
          </w:tcPr>
          <w:p w:rsidRPr="00C43A1A" w:rsidR="006B7838" w:rsidP="00B90D93" w:rsidRDefault="006B7838" w14:paraId="6BD18F9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3903440C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4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238601F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A15FC" w:rsidRDefault="006B7838" w14:paraId="6A567223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:rsidRPr="00C43A1A" w:rsidR="006B7838" w:rsidP="00BA15FC" w:rsidRDefault="006B7838" w14:paraId="10D0721C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0F3CAB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5B08B5D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2747662A" wp14:textId="77777777">
        <w:tc>
          <w:tcPr>
            <w:tcW w:w="1138" w:type="dxa"/>
            <w:vMerge/>
          </w:tcPr>
          <w:p w:rsidRPr="00C43A1A" w:rsidR="006B7838" w:rsidP="00B90D93" w:rsidRDefault="006B7838" w14:paraId="16DEB4A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5583A04A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5.</w:t>
            </w:r>
          </w:p>
        </w:tc>
        <w:tc>
          <w:tcPr>
            <w:tcW w:w="1910" w:type="dxa"/>
            <w:vMerge w:val="restart"/>
          </w:tcPr>
          <w:p w:rsidRPr="00C43A1A" w:rsidR="006B7838" w:rsidP="006B7838" w:rsidRDefault="006B7838" w14:paraId="2E4731AD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 xml:space="preserve">Geometrija prostora i </w:t>
            </w:r>
            <w:r>
              <w:rPr>
                <w:rFonts w:cstheme="minorHAnsi"/>
                <w:lang w:val="hr-HR"/>
              </w:rPr>
              <w:lastRenderedPageBreak/>
              <w:t>geometrijska tijela (32)</w:t>
            </w:r>
          </w:p>
        </w:tc>
        <w:tc>
          <w:tcPr>
            <w:tcW w:w="4252" w:type="dxa"/>
          </w:tcPr>
          <w:p w:rsidR="006B7838" w:rsidP="00B90D93" w:rsidRDefault="006B7838" w14:paraId="1AF90116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lastRenderedPageBreak/>
              <w:t>Točke, pravci i ravnine u prostoru (2)</w:t>
            </w:r>
          </w:p>
          <w:p w:rsidRPr="00C43A1A" w:rsidR="006B7838" w:rsidP="00BA15FC" w:rsidRDefault="006B7838" w14:paraId="1498D92C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aralelnost i okomitost u prostoru (2)</w:t>
            </w:r>
          </w:p>
        </w:tc>
        <w:tc>
          <w:tcPr>
            <w:tcW w:w="2835" w:type="dxa"/>
            <w:vMerge w:val="restart"/>
          </w:tcPr>
          <w:p w:rsidRPr="008A2117" w:rsidR="006B7838" w:rsidP="008A2117" w:rsidRDefault="008A2117" w14:paraId="56292019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 xml:space="preserve">MAT SŠ C.2.5. MAT SŠ D.2.3. Analizira položaj pravaca i </w:t>
            </w:r>
            <w:r w:rsidRPr="008A2117">
              <w:rPr>
                <w:rFonts w:cstheme="minorHAnsi"/>
                <w:lang w:val="hr-HR"/>
              </w:rPr>
              <w:lastRenderedPageBreak/>
              <w:t>ravnina u prostoru i računa udaljenost.</w:t>
            </w:r>
          </w:p>
          <w:p w:rsidR="008A2117" w:rsidP="008A2117" w:rsidRDefault="008A2117" w14:paraId="674EC457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C.2.6. MAT SŠ D.2.4. Računa volumen i oplošje geometrijskih tijela.</w:t>
            </w:r>
          </w:p>
          <w:p w:rsidRPr="008A2117" w:rsidR="008A2117" w:rsidP="008A2117" w:rsidRDefault="008A2117" w14:paraId="7B3C9EDE" wp14:textId="77777777">
            <w:r w:rsidRPr="008A2117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:rsidRPr="00C43A1A" w:rsidR="006B7838" w:rsidP="00B90D93" w:rsidRDefault="008A2117" w14:paraId="761A5CFA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lastRenderedPageBreak/>
              <w:t>Napomena *2</w:t>
            </w:r>
          </w:p>
        </w:tc>
      </w:tr>
      <w:tr xmlns:wp14="http://schemas.microsoft.com/office/word/2010/wordml" w:rsidRPr="00C43A1A" w:rsidR="006B7838" w:rsidTr="005F744D" w14:paraId="6B7270A7" wp14:textId="77777777">
        <w:tc>
          <w:tcPr>
            <w:tcW w:w="1138" w:type="dxa"/>
            <w:vMerge/>
          </w:tcPr>
          <w:p w:rsidRPr="00C43A1A" w:rsidR="006B7838" w:rsidP="00B90D93" w:rsidRDefault="006B7838" w14:paraId="0AD9C6F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5CFDD55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6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4B1F511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A15FC" w:rsidRDefault="006B7838" w14:paraId="35456EBF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Ortogonalna projekcija (2)</w:t>
            </w:r>
          </w:p>
          <w:p w:rsidRPr="00C43A1A" w:rsidR="006B7838" w:rsidP="00BA15FC" w:rsidRDefault="006B7838" w14:paraId="4D67FC76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Udaljenost točaka do pravaca i ravnina i udaljenost pravaca i ravnina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5F9C3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5023141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406178B1" wp14:textId="77777777">
        <w:tc>
          <w:tcPr>
            <w:tcW w:w="1138" w:type="dxa"/>
            <w:vMerge/>
          </w:tcPr>
          <w:p w:rsidRPr="00C43A1A" w:rsidR="006B7838" w:rsidP="00B90D93" w:rsidRDefault="006B7838" w14:paraId="1F3B140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49B3C25B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7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562C75D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545228B5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avilni poliedri, Cavalierijev princip (2)</w:t>
            </w:r>
          </w:p>
          <w:p w:rsidRPr="00C43A1A" w:rsidR="006B7838" w:rsidP="00B90D93" w:rsidRDefault="006B7838" w14:paraId="0F9973B8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zm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664355A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1A96511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0F8EC612" wp14:textId="77777777">
        <w:tc>
          <w:tcPr>
            <w:tcW w:w="1138" w:type="dxa"/>
            <w:vMerge w:val="restart"/>
          </w:tcPr>
          <w:p w:rsidRPr="00C43A1A" w:rsidR="006B7838" w:rsidP="00B90D93" w:rsidRDefault="006B7838" w14:paraId="630081FE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TRAVANJ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5067E968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8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7DF4E37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007B89F5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zme (2)</w:t>
            </w:r>
          </w:p>
          <w:p w:rsidRPr="00C43A1A" w:rsidR="006B7838" w:rsidP="00B90D93" w:rsidRDefault="006B7838" w14:paraId="31DB30FE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44FB30F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1DA6542E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4B727BF9" wp14:textId="77777777">
        <w:tc>
          <w:tcPr>
            <w:tcW w:w="1138" w:type="dxa"/>
            <w:vMerge/>
          </w:tcPr>
          <w:p w:rsidRPr="00C43A1A" w:rsidR="006B7838" w:rsidP="00B90D93" w:rsidRDefault="006B7838" w14:paraId="3041E39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64EFB651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29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722B00A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14FF63C0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iramide (2)</w:t>
            </w:r>
          </w:p>
          <w:p w:rsidRPr="00C43A1A" w:rsidR="006B7838" w:rsidP="00B90D93" w:rsidRDefault="006B7838" w14:paraId="038E0246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nje piramid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42C6D79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6E1831B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651BC292" wp14:textId="77777777">
        <w:tc>
          <w:tcPr>
            <w:tcW w:w="1138" w:type="dxa"/>
            <w:vMerge/>
          </w:tcPr>
          <w:p w:rsidRPr="00C43A1A" w:rsidR="006B7838" w:rsidP="00B90D93" w:rsidRDefault="006B7838" w14:paraId="54E11D2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27D1330A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0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31126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2278B6AD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Valjak (2)</w:t>
            </w:r>
          </w:p>
          <w:p w:rsidRPr="00C43A1A" w:rsidR="006B7838" w:rsidP="00B90D93" w:rsidRDefault="006B7838" w14:paraId="64CBAE14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Stožac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2DE403A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62431CD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50620322" wp14:textId="77777777">
        <w:tc>
          <w:tcPr>
            <w:tcW w:w="1138" w:type="dxa"/>
            <w:vMerge w:val="restart"/>
          </w:tcPr>
          <w:p w:rsidRPr="00C43A1A" w:rsidR="006B7838" w:rsidP="00B90D93" w:rsidRDefault="006B7838" w14:paraId="18691683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SVIBANJ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0BC08230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1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49E398E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196959" w:rsidRDefault="0073067B" w14:paraId="6C6F92DF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rnji s</w:t>
            </w:r>
            <w:r w:rsidR="006B7838">
              <w:rPr>
                <w:rFonts w:cstheme="minorHAnsi"/>
                <w:lang w:val="hr-HR"/>
              </w:rPr>
              <w:t>tožac (2)</w:t>
            </w:r>
          </w:p>
          <w:p w:rsidRPr="00C43A1A" w:rsidR="006B7838" w:rsidP="00196959" w:rsidRDefault="006B7838" w14:paraId="4309B3A8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ugla</w:t>
            </w:r>
            <w:r w:rsidR="00660A39">
              <w:rPr>
                <w:rFonts w:cstheme="minorHAnsi"/>
                <w:lang w:val="hr-HR"/>
              </w:rPr>
              <w:t>, Rotacijska tijela</w:t>
            </w:r>
            <w:r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16287F2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5BE93A6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16F49A9A" wp14:textId="77777777">
        <w:tc>
          <w:tcPr>
            <w:tcW w:w="1138" w:type="dxa"/>
            <w:vMerge/>
          </w:tcPr>
          <w:p w:rsidRPr="00C43A1A" w:rsidR="006B7838" w:rsidP="00B90D93" w:rsidRDefault="006B7838" w14:paraId="384BA73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2725549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2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34B3F2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196959" w:rsidRDefault="006B7838" w14:paraId="4C00AA4D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:rsidRPr="00C43A1A" w:rsidR="006B7838" w:rsidP="00196959" w:rsidRDefault="006B7838" w14:paraId="16350A52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7D34F5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0B4020A7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0C52C6AB" wp14:textId="77777777">
        <w:tc>
          <w:tcPr>
            <w:tcW w:w="1138" w:type="dxa"/>
            <w:vMerge/>
          </w:tcPr>
          <w:p w:rsidRPr="00C43A1A" w:rsidR="006B7838" w:rsidP="00B90D93" w:rsidRDefault="006B7838" w14:paraId="1D7B27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1CC6A882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3.</w:t>
            </w:r>
          </w:p>
        </w:tc>
        <w:tc>
          <w:tcPr>
            <w:tcW w:w="1910" w:type="dxa"/>
            <w:vMerge w:val="restart"/>
          </w:tcPr>
          <w:p w:rsidR="006B7838" w:rsidP="006B7838" w:rsidRDefault="006B7838" w14:paraId="6474695C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Vjerojatnost</w:t>
            </w:r>
          </w:p>
          <w:p w:rsidRPr="00C43A1A" w:rsidR="006B7838" w:rsidP="006B7838" w:rsidRDefault="006B7838" w14:paraId="75AF2F6E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12)</w:t>
            </w:r>
          </w:p>
        </w:tc>
        <w:tc>
          <w:tcPr>
            <w:tcW w:w="4252" w:type="dxa"/>
          </w:tcPr>
          <w:p w:rsidR="006B7838" w:rsidP="00B90D93" w:rsidRDefault="006B7838" w14:paraId="6419026E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Događaji i vjerojatnost događaja (2)</w:t>
            </w:r>
          </w:p>
          <w:p w:rsidRPr="00C43A1A" w:rsidR="006B7838" w:rsidP="00B90D93" w:rsidRDefault="006B7838" w14:paraId="6D8801BF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lasična definicija vjerojatnosti (2)</w:t>
            </w:r>
          </w:p>
        </w:tc>
        <w:tc>
          <w:tcPr>
            <w:tcW w:w="2835" w:type="dxa"/>
            <w:vMerge w:val="restart"/>
          </w:tcPr>
          <w:p w:rsidRPr="00C43A1A" w:rsidR="006B7838" w:rsidP="008A2117" w:rsidRDefault="008A2117" w14:paraId="3EB260A6" wp14:textId="77777777">
            <w:pPr>
              <w:rPr>
                <w:rFonts w:cstheme="minorHAnsi"/>
                <w:lang w:val="hr-HR"/>
              </w:rPr>
            </w:pPr>
            <w:r w:rsidRPr="008A2117">
              <w:rPr>
                <w:rFonts w:cstheme="minorHAnsi"/>
                <w:lang w:val="hr-HR"/>
              </w:rPr>
              <w:t>MAT SŠ E.2.1. Primjenjuje vjerojatnost.</w:t>
            </w:r>
          </w:p>
        </w:tc>
        <w:tc>
          <w:tcPr>
            <w:tcW w:w="2680" w:type="dxa"/>
            <w:vMerge w:val="restart"/>
          </w:tcPr>
          <w:p w:rsidRPr="00C43A1A" w:rsidR="006B7838" w:rsidP="00B90D93" w:rsidRDefault="008A2117" w14:paraId="6429AC98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C43A1A" w:rsidR="006B7838" w:rsidTr="005F744D" w14:paraId="74C8291D" wp14:textId="77777777">
        <w:tc>
          <w:tcPr>
            <w:tcW w:w="1138" w:type="dxa"/>
            <w:vMerge/>
          </w:tcPr>
          <w:p w:rsidRPr="00C43A1A" w:rsidR="006B7838" w:rsidP="00B90D93" w:rsidRDefault="006B7838" w14:paraId="4F904CB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0CCA025E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4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06971CD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B90D93" w:rsidRDefault="006B7838" w14:paraId="0419807D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ačunanje vjerojatnosti (2)</w:t>
            </w:r>
          </w:p>
          <w:p w:rsidRPr="00C43A1A" w:rsidR="006B7838" w:rsidP="00B90D93" w:rsidRDefault="006B7838" w14:paraId="33FC53F9" wp14:textId="77777777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Geometrijska vjerojatnost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2A1F70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03EFCA4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6B7838" w:rsidTr="005F744D" w14:paraId="3D45EF21" wp14:textId="77777777">
        <w:tc>
          <w:tcPr>
            <w:tcW w:w="1138" w:type="dxa"/>
            <w:vMerge w:val="restart"/>
          </w:tcPr>
          <w:p w:rsidRPr="00C43A1A" w:rsidR="006B7838" w:rsidP="00B90D93" w:rsidRDefault="006B7838" w14:paraId="2B3D1CD3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LIPANJ</w:t>
            </w:r>
          </w:p>
        </w:tc>
        <w:tc>
          <w:tcPr>
            <w:tcW w:w="633" w:type="dxa"/>
            <w:vAlign w:val="center"/>
          </w:tcPr>
          <w:p w:rsidRPr="00C43A1A" w:rsidR="006B7838" w:rsidP="005F744D" w:rsidRDefault="006B7838" w14:paraId="1425F43D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5.</w:t>
            </w:r>
          </w:p>
        </w:tc>
        <w:tc>
          <w:tcPr>
            <w:tcW w:w="1910" w:type="dxa"/>
            <w:vMerge/>
          </w:tcPr>
          <w:p w:rsidRPr="00C43A1A" w:rsidR="006B7838" w:rsidP="00B90D93" w:rsidRDefault="006B7838" w14:paraId="5F96A72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="006B7838" w:rsidP="006B7838" w:rsidRDefault="006B7838" w14:paraId="5ACBC8A3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2</w:t>
            </w:r>
            <w:r w:rsidRPr="00970B5E">
              <w:rPr>
                <w:rFonts w:cstheme="minorHAnsi"/>
                <w:lang w:val="hr-HR"/>
              </w:rPr>
              <w:t>)</w:t>
            </w:r>
          </w:p>
          <w:p w:rsidRPr="00C43A1A" w:rsidR="006B7838" w:rsidP="006B7838" w:rsidRDefault="006B7838" w14:paraId="6B11E9F4" wp14:textId="77777777">
            <w:pPr>
              <w:rPr>
                <w:rFonts w:cstheme="minorHAnsi"/>
                <w:lang w:val="hr-HR"/>
              </w:rPr>
            </w:pPr>
            <w:r w:rsidRPr="00970B5E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C43A1A" w:rsidR="006B7838" w:rsidP="00B90D93" w:rsidRDefault="006B7838" w14:paraId="5B95CD1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C43A1A" w:rsidR="006B7838" w:rsidP="00B90D93" w:rsidRDefault="006B7838" w14:paraId="5220BBB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B90D93" w:rsidTr="005F744D" w14:paraId="56E3ABAE" wp14:textId="77777777">
        <w:tc>
          <w:tcPr>
            <w:tcW w:w="1138" w:type="dxa"/>
            <w:vMerge/>
          </w:tcPr>
          <w:p w:rsidRPr="00C43A1A" w:rsidR="00B90D93" w:rsidP="00B90D93" w:rsidRDefault="00B90D93" w14:paraId="13CB595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B90D93" w:rsidP="005F744D" w:rsidRDefault="00B90D93" w14:paraId="36DBE339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6.</w:t>
            </w:r>
          </w:p>
        </w:tc>
        <w:tc>
          <w:tcPr>
            <w:tcW w:w="1910" w:type="dxa"/>
            <w:vAlign w:val="center"/>
          </w:tcPr>
          <w:p w:rsidRPr="00C43A1A" w:rsidR="00B90D93" w:rsidP="00B90D93" w:rsidRDefault="006B7838" w14:paraId="724357B1" wp14:textId="77777777">
            <w:pPr>
              <w:jc w:val="center"/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(</w:t>
            </w:r>
            <w:r w:rsidRPr="00C43A1A" w:rsidR="00B90D93">
              <w:rPr>
                <w:rFonts w:cstheme="minorHAnsi"/>
                <w:lang w:val="hr-HR"/>
              </w:rPr>
              <w:t>2</w:t>
            </w:r>
            <w:r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C43A1A" w:rsidR="00B90D93" w:rsidP="00B90D93" w:rsidRDefault="00B90D93" w14:paraId="4853A259" wp14:textId="77777777">
            <w:pPr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835" w:type="dxa"/>
          </w:tcPr>
          <w:p w:rsidRPr="00C43A1A" w:rsidR="00B90D93" w:rsidP="00B90D93" w:rsidRDefault="00B90D93" w14:paraId="6D9C8D3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C43A1A" w:rsidR="00B90D93" w:rsidP="00B90D93" w:rsidRDefault="00B90D93" w14:paraId="675E05EE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B90D93" w:rsidTr="005F744D" w14:paraId="2E960467" wp14:textId="77777777">
        <w:tc>
          <w:tcPr>
            <w:tcW w:w="1138" w:type="dxa"/>
            <w:vMerge/>
          </w:tcPr>
          <w:p w:rsidRPr="00C43A1A" w:rsidR="00B90D93" w:rsidP="00B90D93" w:rsidRDefault="00B90D93" w14:paraId="2FC17F8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C43A1A" w:rsidR="00B90D93" w:rsidP="005F744D" w:rsidRDefault="00B90D93" w14:paraId="569C5EFB" wp14:textId="77777777">
            <w:pPr>
              <w:jc w:val="center"/>
              <w:rPr>
                <w:rFonts w:cstheme="minorHAnsi"/>
                <w:lang w:val="hr-HR"/>
              </w:rPr>
            </w:pPr>
            <w:r w:rsidRPr="00C43A1A">
              <w:rPr>
                <w:rFonts w:cstheme="minorHAnsi"/>
                <w:lang w:val="hr-HR"/>
              </w:rPr>
              <w:t>37.</w:t>
            </w:r>
          </w:p>
        </w:tc>
        <w:tc>
          <w:tcPr>
            <w:tcW w:w="1910" w:type="dxa"/>
            <w:vAlign w:val="center"/>
          </w:tcPr>
          <w:p w:rsidRPr="00C43A1A" w:rsidR="00B90D93" w:rsidP="00B90D93" w:rsidRDefault="00B90D93" w14:paraId="0A4F7224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C43A1A" w:rsidR="00B90D93" w:rsidP="00B90D93" w:rsidRDefault="00B90D93" w14:paraId="5AE48A4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C43A1A" w:rsidR="00B90D93" w:rsidP="00B90D93" w:rsidRDefault="00B90D93" w14:paraId="50F40D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C43A1A" w:rsidR="00B90D93" w:rsidP="00B90D93" w:rsidRDefault="00B90D93" w14:paraId="77A52294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C43A1A" w:rsidR="00B90D93" w:rsidTr="001F5FE6" w14:paraId="7705F89A" wp14:textId="77777777">
        <w:tc>
          <w:tcPr>
            <w:tcW w:w="1138" w:type="dxa"/>
          </w:tcPr>
          <w:p w:rsidRPr="00C43A1A" w:rsidR="00B90D93" w:rsidP="00B90D93" w:rsidRDefault="00B90D93" w14:paraId="007DCDA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</w:tcPr>
          <w:p w:rsidRPr="00C43A1A" w:rsidR="00B90D93" w:rsidP="00B90D93" w:rsidRDefault="00B90D93" w14:paraId="450EA2D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Align w:val="center"/>
          </w:tcPr>
          <w:p w:rsidRPr="00C43A1A" w:rsidR="00B90D93" w:rsidP="00B90D93" w:rsidRDefault="00B90D93" w14:paraId="1DB7EDA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C43A1A">
              <w:rPr>
                <w:rFonts w:cstheme="minorHAnsi"/>
                <w:b/>
                <w:lang w:val="hr-HR"/>
              </w:rPr>
              <w:t>140</w:t>
            </w:r>
          </w:p>
        </w:tc>
        <w:tc>
          <w:tcPr>
            <w:tcW w:w="4252" w:type="dxa"/>
          </w:tcPr>
          <w:p w:rsidRPr="00C43A1A" w:rsidR="00B90D93" w:rsidP="00B90D93" w:rsidRDefault="00B90D93" w14:paraId="3DD355C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C43A1A" w:rsidR="00B90D93" w:rsidP="00B90D93" w:rsidRDefault="00B90D93" w14:paraId="1A81F0B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C43A1A" w:rsidR="00B90D93" w:rsidP="00B90D93" w:rsidRDefault="00B90D93" w14:paraId="717AAFBA" wp14:textId="77777777">
            <w:pPr>
              <w:rPr>
                <w:rFonts w:cstheme="minorHAnsi"/>
                <w:lang w:val="hr-HR"/>
              </w:rPr>
            </w:pPr>
          </w:p>
        </w:tc>
      </w:tr>
    </w:tbl>
    <w:p xmlns:wp14="http://schemas.microsoft.com/office/word/2010/wordml" w:rsidR="00AB7156" w:rsidP="00AB7156" w:rsidRDefault="00AB7156" w14:paraId="56EE48EE" wp14:textId="77777777">
      <w:pPr>
        <w:spacing w:after="0" w:line="240" w:lineRule="auto"/>
      </w:pPr>
    </w:p>
    <w:p xmlns:wp14="http://schemas.microsoft.com/office/word/2010/wordml" w:rsidRPr="002D5026" w:rsidR="00312AB0" w:rsidP="00312AB0" w:rsidRDefault="00312AB0" w14:paraId="04E3B05A" wp14:textId="77777777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xmlns:wp14="http://schemas.microsoft.com/office/word/2010/wordml" w:rsidRPr="002D5026" w:rsidR="00312AB0" w:rsidP="00312AB0" w:rsidRDefault="00312AB0" w14:paraId="155F0A9D" wp14:textId="77777777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xmlns:wp14="http://schemas.microsoft.com/office/word/2010/wordml" w:rsidR="00312AB0" w:rsidP="00312AB0" w:rsidRDefault="00312AB0" w14:paraId="2908EB2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23797BD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>Vrednovanje za učenje i vrednovanje kao učenje kontinuirano se provodi tijekom cijele školske godine.</w:t>
      </w:r>
    </w:p>
    <w:p xmlns:wp14="http://schemas.microsoft.com/office/word/2010/wordml" w:rsidR="00C310E9" w:rsidP="00C310E9" w:rsidRDefault="00312AB0" w14:paraId="2274AFD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Vrednovanje naučenog provodi se </w:t>
      </w:r>
      <w:r>
        <w:rPr>
          <w:rFonts w:ascii="Calibri" w:hAnsi="Calibri" w:eastAsia="Times New Roman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hAnsi="Calibri" w:eastAsia="Times New Roman" w:cs="Calibri"/>
          <w:color w:val="000000"/>
          <w:lang w:eastAsia="hr-HR"/>
        </w:rPr>
        <w:t>pisanim provjerama znanja, a u pojedinim temama preporuča se vrednovanje projektnih zadataka rubrikom</w:t>
      </w:r>
      <w:r w:rsidR="003000AC">
        <w:rPr>
          <w:rFonts w:ascii="Calibri" w:hAnsi="Calibri" w:eastAsia="Times New Roman" w:cs="Calibri"/>
          <w:color w:val="000000"/>
          <w:lang w:eastAsia="hr-HR"/>
        </w:rPr>
        <w:t xml:space="preserve"> (</w:t>
      </w:r>
      <w:r w:rsidR="00C310E9">
        <w:rPr>
          <w:rFonts w:ascii="Calibri" w:hAnsi="Calibri" w:eastAsia="Times New Roman" w:cs="Calibri"/>
          <w:color w:val="000000"/>
          <w:lang w:eastAsia="hr-HR"/>
        </w:rPr>
        <w:t xml:space="preserve">npr. </w:t>
      </w:r>
      <w:r w:rsidR="003000AC">
        <w:rPr>
          <w:rFonts w:ascii="Calibri" w:hAnsi="Calibri" w:eastAsia="Times New Roman" w:cs="Calibri"/>
          <w:color w:val="000000"/>
          <w:lang w:eastAsia="hr-HR"/>
        </w:rPr>
        <w:t xml:space="preserve">Kvadratna funkcija, </w:t>
      </w:r>
      <w:r w:rsidR="003000AC">
        <w:rPr>
          <w:rFonts w:cstheme="minorHAnsi"/>
        </w:rPr>
        <w:t>Poučak o sinusima i poučak o kosinusu, Geometrija prostora i geometrijska tijela).</w:t>
      </w:r>
      <w:r w:rsidR="00C310E9">
        <w:rPr>
          <w:rFonts w:cstheme="minorHAnsi"/>
        </w:rPr>
        <w:t xml:space="preserve"> </w:t>
      </w:r>
      <w:r w:rsidR="00C310E9">
        <w:rPr>
          <w:rFonts w:ascii="Calibri" w:hAnsi="Calibri" w:eastAsia="Times New Roman" w:cs="Calibri"/>
          <w:color w:val="000000"/>
          <w:lang w:eastAsia="hr-HR"/>
        </w:rPr>
        <w:t>Za vrednovanje naučenog mogu se koristiti neki od nastavnih sati planiranih za usustavljivanje odgovarajuće teme.</w:t>
      </w:r>
    </w:p>
    <w:p xmlns:wp14="http://schemas.microsoft.com/office/word/2010/wordml" w:rsidRPr="002D5026" w:rsidR="003000AC" w:rsidP="00312AB0" w:rsidRDefault="003000AC" w14:paraId="121FD38A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312AB0" w:rsidP="00312AB0" w:rsidRDefault="00312AB0" w14:paraId="11D76C4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Međupredmetne teme</w:t>
      </w:r>
      <w:r w:rsidRPr="002D5026">
        <w:rPr>
          <w:b/>
          <w:u w:val="single"/>
        </w:rPr>
        <w:br/>
      </w:r>
    </w:p>
    <w:p xmlns:wp14="http://schemas.microsoft.com/office/word/2010/wordml" w:rsidRPr="002D5026" w:rsidR="00312AB0" w:rsidP="00312AB0" w:rsidRDefault="00312AB0" w14:paraId="1FF4ECD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lastRenderedPageBreak/>
        <w:t xml:space="preserve">U svakoj se nastavnoj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i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ivanj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ih očekivanja međupredmetnih tema 4. ciklusa:</w:t>
      </w:r>
    </w:p>
    <w:p xmlns:wp14="http://schemas.microsoft.com/office/word/2010/wordml" w:rsidR="00312AB0" w:rsidP="00312AB0" w:rsidRDefault="00312AB0" w14:paraId="1FE2DD96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446CEC93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ČITI KAKO UČITI:</w:t>
      </w:r>
    </w:p>
    <w:p xmlns:wp14="http://schemas.microsoft.com/office/word/2010/wordml" w:rsidRPr="00C71E54" w:rsidR="00312AB0" w:rsidP="00312AB0" w:rsidRDefault="00312AB0" w14:paraId="71D5266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2. Primjena strategija učenja i rješavanje problema. Učenik se koristi različitim strategijama učenja i samostalno ih primjenjuje pri ostvarivanju ciljeva učenja i rješavanju problema u svim područjima učenja.</w:t>
      </w:r>
    </w:p>
    <w:p xmlns:wp14="http://schemas.microsoft.com/office/word/2010/wordml" w:rsidRPr="00C71E54" w:rsidR="00312AB0" w:rsidP="00312AB0" w:rsidRDefault="00312AB0" w14:paraId="2BE21C2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3. Kreativno mišljenje. Učenik kreativno djeluje u različitim područjima učenja.</w:t>
      </w:r>
    </w:p>
    <w:p xmlns:wp14="http://schemas.microsoft.com/office/word/2010/wordml" w:rsidRPr="00C71E54" w:rsidR="00312AB0" w:rsidP="00312AB0" w:rsidRDefault="00312AB0" w14:paraId="7D44A56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4. Kritičko mišljenje. Učenik samostalno kritički promišlja i vrednuje ideje.</w:t>
      </w:r>
    </w:p>
    <w:p xmlns:wp14="http://schemas.microsoft.com/office/word/2010/wordml" w:rsidRPr="000A62EA" w:rsidR="00312AB0" w:rsidP="00312AB0" w:rsidRDefault="00312AB0" w14:paraId="733E73C9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1. Planiranje Učenik samostalno određuje ciljeve učenja, odabire pristup učenju te planira učenje.</w:t>
      </w:r>
    </w:p>
    <w:p xmlns:wp14="http://schemas.microsoft.com/office/word/2010/wordml" w:rsidRPr="000A62EA" w:rsidR="00312AB0" w:rsidP="00312AB0" w:rsidRDefault="00312AB0" w14:paraId="6D8AA5AC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2. Praćenje. Učenik prati učinkovitost učenja i svoje napredovanje tijekom učenja.</w:t>
      </w:r>
    </w:p>
    <w:p xmlns:wp14="http://schemas.microsoft.com/office/word/2010/wordml" w:rsidRPr="000A62EA" w:rsidR="00312AB0" w:rsidP="00312AB0" w:rsidRDefault="00312AB0" w14:paraId="1EAE99B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3. Prilagodba učenja. Učenik regulira svoje učenje mijenjajući prema potrebi plan ili pristup učenju.</w:t>
      </w:r>
    </w:p>
    <w:p xmlns:wp14="http://schemas.microsoft.com/office/word/2010/wordml" w:rsidR="00312AB0" w:rsidP="00312AB0" w:rsidRDefault="00312AB0" w14:paraId="2AABD83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B.4/5.4. Samovrednovanje/Samoprocjena. Učenik samovrednuje proces učenja i svoje rezultate, procjenjuje ostvareni napredak te na temelju toga planira buduće učenje.</w:t>
      </w:r>
    </w:p>
    <w:p xmlns:wp14="http://schemas.microsoft.com/office/word/2010/wordml" w:rsidRPr="000A62EA" w:rsidR="00312AB0" w:rsidP="00312AB0" w:rsidRDefault="00312AB0" w14:paraId="41F8ECC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xmlns:wp14="http://schemas.microsoft.com/office/word/2010/wordml" w:rsidRPr="00C71E54" w:rsidR="00312AB0" w:rsidP="00312AB0" w:rsidRDefault="00312AB0" w14:paraId="2ADAB01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C.4/5.2. Slika o sebi kao učeniku. Učenik iskazuje pozitivna i visoka očekivanja i vjeruje u svoj uspjeh u učenju.</w:t>
      </w:r>
    </w:p>
    <w:p xmlns:wp14="http://schemas.microsoft.com/office/word/2010/wordml" w:rsidRPr="00C71E54" w:rsidR="00312AB0" w:rsidP="00312AB0" w:rsidRDefault="00312AB0" w14:paraId="2916BF4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D.4/5.2. Suradnja s drugima. Učenik ostvaruje dobru komunikaciju s drugima, uspješno surađuje u različitim situacijama i spreman je zatražiti i ponuditi pomoć.</w:t>
      </w:r>
    </w:p>
    <w:p xmlns:wp14="http://schemas.microsoft.com/office/word/2010/wordml" w:rsidRPr="00C71E54" w:rsidR="00312AB0" w:rsidP="00312AB0" w:rsidRDefault="00312AB0" w14:paraId="27357532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429D5C9A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OSOBNI I SOCIJALNI RAZVOJ</w:t>
      </w:r>
    </w:p>
    <w:p xmlns:wp14="http://schemas.microsoft.com/office/word/2010/wordml" w:rsidRPr="00C71E54" w:rsidR="00312AB0" w:rsidP="00312AB0" w:rsidRDefault="00312AB0" w14:paraId="38CB33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1. Uviđa posljedice svojih i tuđih stavova / postupaka / izbora.</w:t>
      </w:r>
    </w:p>
    <w:p xmlns:wp14="http://schemas.microsoft.com/office/word/2010/wordml" w:rsidR="00312AB0" w:rsidP="00312AB0" w:rsidRDefault="00312AB0" w14:paraId="6545469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2. Suradnički uči i radi u timu.</w:t>
      </w:r>
    </w:p>
    <w:p xmlns:wp14="http://schemas.microsoft.com/office/word/2010/wordml" w:rsidRPr="00C71E54" w:rsidR="00312AB0" w:rsidP="00312AB0" w:rsidRDefault="00312AB0" w14:paraId="07F023C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77937920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2D5026" w:rsidR="00312AB0" w:rsidP="00312AB0" w:rsidRDefault="00312AB0" w14:paraId="13C6A21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A 4.1. Učenik kritički odabire odgovarajuću digitalnu tehnologiju.</w:t>
      </w:r>
    </w:p>
    <w:p xmlns:wp14="http://schemas.microsoft.com/office/word/2010/wordml" w:rsidRPr="002D5026" w:rsidR="00312AB0" w:rsidP="00312AB0" w:rsidRDefault="00312AB0" w14:paraId="11A566C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D 4.2. Učenik argumentira svoje viđenje rješavanja složenoga problema s pomoću IKT-a.</w:t>
      </w:r>
    </w:p>
    <w:p xmlns:wp14="http://schemas.microsoft.com/office/word/2010/wordml" w:rsidRPr="00C71E54" w:rsidR="00312AB0" w:rsidP="00312AB0" w:rsidRDefault="00312AB0" w14:paraId="4BDB54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7D68F0A9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C71E54" w:rsidR="00312AB0" w:rsidP="00312AB0" w:rsidRDefault="00312AB0" w14:paraId="2926B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1.A Odabire primjerene odnose i komunikaciju. </w:t>
      </w:r>
    </w:p>
    <w:p xmlns:wp14="http://schemas.microsoft.com/office/word/2010/wordml" w:rsidRPr="00C71E54" w:rsidR="00312AB0" w:rsidP="00312AB0" w:rsidRDefault="00312AB0" w14:paraId="145E955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B.4.1.B Razvija tolerantan odnos prema drugima.</w:t>
      </w:r>
    </w:p>
    <w:p xmlns:wp14="http://schemas.microsoft.com/office/word/2010/wordml" w:rsidRPr="00C71E54" w:rsidR="00312AB0" w:rsidP="00312AB0" w:rsidRDefault="00312AB0" w14:paraId="2AD9EC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2.C Razvija osobne potencijale i socijalne uloge. </w:t>
      </w:r>
    </w:p>
    <w:p xmlns:wp14="http://schemas.microsoft.com/office/word/2010/wordml" w:rsidRPr="00C71E54" w:rsidR="00312AB0" w:rsidP="00312AB0" w:rsidRDefault="00312AB0" w14:paraId="2916C19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3000AC" w:rsidP="003000AC" w:rsidRDefault="003000AC" w14:paraId="740ED8D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 nastavn</w:t>
      </w:r>
      <w:r>
        <w:rPr>
          <w:rFonts w:ascii="Calibri" w:hAnsi="Calibri" w:eastAsia="Times New Roman" w:cs="Calibri"/>
          <w:color w:val="000000"/>
          <w:lang w:eastAsia="hr-HR"/>
        </w:rPr>
        <w:t>im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</w:t>
      </w:r>
      <w:r>
        <w:rPr>
          <w:rFonts w:ascii="Calibri" w:hAnsi="Calibri" w:eastAsia="Times New Roman" w:cs="Calibri"/>
          <w:color w:val="000000"/>
          <w:lang w:eastAsia="hr-HR"/>
        </w:rPr>
        <w:t>ama u kojima s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3000AC">
        <w:rPr>
          <w:rFonts w:ascii="Calibri" w:hAnsi="Calibri" w:eastAsia="Times New Roman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</w:t>
      </w:r>
      <w:r>
        <w:rPr>
          <w:rFonts w:ascii="Calibri" w:hAnsi="Calibri" w:eastAsia="Times New Roman" w:cs="Calibri"/>
          <w:color w:val="000000"/>
          <w:lang w:eastAsia="hr-HR"/>
        </w:rPr>
        <w:t>uju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</w:t>
      </w:r>
      <w:r>
        <w:rPr>
          <w:rFonts w:ascii="Calibri" w:hAnsi="Calibri" w:eastAsia="Times New Roman" w:cs="Calibri"/>
          <w:color w:val="000000"/>
          <w:lang w:eastAsia="hr-HR"/>
        </w:rPr>
        <w:t>a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očekivanja međupredmetnih tema 4. ciklusa:</w:t>
      </w:r>
    </w:p>
    <w:p xmlns:wp14="http://schemas.microsoft.com/office/word/2010/wordml" w:rsidRPr="002D5026" w:rsidR="003000AC" w:rsidP="003000AC" w:rsidRDefault="003000AC" w14:paraId="7486946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244C28B6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3000AC" w:rsidR="003000AC" w:rsidP="003000AC" w:rsidRDefault="003000AC" w14:paraId="4AB443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C 4.1. Učenik samostalno provodi složeno istraživanje radi rješenja problema u digitalnome okružju.</w:t>
      </w:r>
    </w:p>
    <w:p xmlns:wp14="http://schemas.microsoft.com/office/word/2010/wordml" w:rsidRPr="003000AC" w:rsidR="003000AC" w:rsidP="003000AC" w:rsidRDefault="003000AC" w14:paraId="29FC036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D 4.1. Učenik samostalno ili u suradnji s drugima stvara nove sadržaje i ideje ili preoblikuje postojeća digitalna rješenja primjenjujući različite načine za poticanje kreativnosti.</w:t>
      </w:r>
    </w:p>
    <w:p xmlns:wp14="http://schemas.microsoft.com/office/word/2010/wordml" w:rsidR="003000AC" w:rsidP="003000AC" w:rsidRDefault="003000AC" w14:paraId="187F57B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6B79A371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lastRenderedPageBreak/>
        <w:t>PODUZETNIŠTVO</w:t>
      </w:r>
    </w:p>
    <w:p xmlns:wp14="http://schemas.microsoft.com/office/word/2010/wordml" w:rsidRPr="00C71E54" w:rsidR="003000AC" w:rsidP="003000AC" w:rsidRDefault="003000AC" w14:paraId="6DB439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A.4.1. Primjenjuje inovativna i kreativna rješenja.</w:t>
      </w:r>
    </w:p>
    <w:p xmlns:wp14="http://schemas.microsoft.com/office/word/2010/wordml" w:rsidRPr="00C71E54" w:rsidR="003000AC" w:rsidP="003000AC" w:rsidRDefault="003000AC" w14:paraId="5F7A14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1. Razvija poduzetničku ideju od koncepta do realizacije.</w:t>
      </w:r>
    </w:p>
    <w:p xmlns:wp14="http://schemas.microsoft.com/office/word/2010/wordml" w:rsidRPr="00C71E54" w:rsidR="003000AC" w:rsidP="003000AC" w:rsidRDefault="003000AC" w14:paraId="3B6D92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2. Planira i upravlja aktivnostima.</w:t>
      </w:r>
    </w:p>
    <w:p xmlns:wp14="http://schemas.microsoft.com/office/word/2010/wordml" w:rsidRPr="00C71E54" w:rsidR="003000AC" w:rsidP="003000AC" w:rsidRDefault="003000AC" w14:paraId="79F0452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1. Sudjeluje u projektu ili proizvodnji od ideje do realizacije (nadovezuje se i uključuje elemente očekivanja iz 3. ciklusa)</w:t>
      </w:r>
    </w:p>
    <w:p xmlns:wp14="http://schemas.microsoft.com/office/word/2010/wordml" w:rsidR="003000AC" w:rsidP="003000AC" w:rsidRDefault="003000AC" w14:paraId="5EF46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3. Objašnjava osnovne namjene financijskih institucija i koristi se financijskim uslugama.</w:t>
      </w:r>
    </w:p>
    <w:p xmlns:wp14="http://schemas.microsoft.com/office/word/2010/wordml" w:rsidR="003000AC" w:rsidP="003000AC" w:rsidRDefault="003000AC" w14:paraId="54738AF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3000AC" w:rsidP="003000AC" w:rsidRDefault="003000AC" w14:paraId="1B7A8A63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ODRŽIVI RAZVOJ</w:t>
      </w:r>
    </w:p>
    <w:p xmlns:wp14="http://schemas.microsoft.com/office/word/2010/wordml" w:rsidRPr="00C71E54" w:rsidR="003000AC" w:rsidP="003000AC" w:rsidRDefault="003000AC" w14:paraId="47CDB495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A.4.4. Prikuplja, analizira i vrednuje podatke o utjecaju gospodarstva, državne politike i svakodnevne potrošnje građana na održivi razvoj</w:t>
      </w:r>
    </w:p>
    <w:p xmlns:wp14="http://schemas.microsoft.com/office/word/2010/wordml" w:rsidRPr="00C71E54" w:rsidR="003000AC" w:rsidP="003000AC" w:rsidRDefault="003000AC" w14:paraId="7257EF4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C.4.2. Analizira pokazatelje kvalitete života u nekome društvu i objašnjava razlike među društvima</w:t>
      </w:r>
    </w:p>
    <w:p xmlns:wp14="http://schemas.microsoft.com/office/word/2010/wordml" w:rsidR="003000AC" w:rsidP="003000AC" w:rsidRDefault="003000AC" w14:paraId="46ABBD8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3000AC" w:rsidP="003000AC" w:rsidRDefault="003000AC" w14:paraId="1C11818E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GRAĐANSKI ODGOJ I OBRAZOVANJE</w:t>
      </w:r>
    </w:p>
    <w:p xmlns:wp14="http://schemas.microsoft.com/office/word/2010/wordml" w:rsidRPr="00C71E54" w:rsidR="003000AC" w:rsidP="003000AC" w:rsidRDefault="003000AC" w14:paraId="157BA65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goo B.4.3. Analizira ustrojstvo vlasti u Republici Hrvatskoj i Europskoj uniji.</w:t>
      </w:r>
    </w:p>
    <w:p xmlns:wp14="http://schemas.microsoft.com/office/word/2010/wordml" w:rsidRPr="003000AC" w:rsidR="003000AC" w:rsidP="003000AC" w:rsidRDefault="003000AC" w14:paraId="06BBA33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5497BEA7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="00312AB0" w:rsidP="00312AB0" w:rsidRDefault="003000AC" w14:paraId="7BEAD47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A.4.2.D Prepoznaje važnost održavanja tjelesnih potencijala na optimalnoj razini.</w:t>
      </w:r>
    </w:p>
    <w:p xmlns:wp14="http://schemas.microsoft.com/office/word/2010/wordml" w:rsidRPr="003000AC" w:rsidR="00C310E9" w:rsidP="00312AB0" w:rsidRDefault="00C310E9" w14:paraId="464FCB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sectPr w:rsidRPr="003000AC" w:rsidR="00C310E9" w:rsidSect="00F33D08">
      <w:pgSz w:w="15840" w:h="12240" w:orient="landscape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trackRevisions w:val="false"/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52178"/>
    <w:rsid w:val="000D23BF"/>
    <w:rsid w:val="00101A6E"/>
    <w:rsid w:val="00123AC2"/>
    <w:rsid w:val="00196959"/>
    <w:rsid w:val="001E4C29"/>
    <w:rsid w:val="001F5FE6"/>
    <w:rsid w:val="00202EF4"/>
    <w:rsid w:val="002078CC"/>
    <w:rsid w:val="00293098"/>
    <w:rsid w:val="003000AC"/>
    <w:rsid w:val="00312AB0"/>
    <w:rsid w:val="003222C8"/>
    <w:rsid w:val="003465CD"/>
    <w:rsid w:val="00396579"/>
    <w:rsid w:val="003B7EF3"/>
    <w:rsid w:val="003D335B"/>
    <w:rsid w:val="00491795"/>
    <w:rsid w:val="005D3D55"/>
    <w:rsid w:val="005D7CC2"/>
    <w:rsid w:val="005F744D"/>
    <w:rsid w:val="00660A39"/>
    <w:rsid w:val="006B431E"/>
    <w:rsid w:val="006B7838"/>
    <w:rsid w:val="0073067B"/>
    <w:rsid w:val="007A5B9E"/>
    <w:rsid w:val="007A6F2E"/>
    <w:rsid w:val="007B78A2"/>
    <w:rsid w:val="007F303A"/>
    <w:rsid w:val="0080079B"/>
    <w:rsid w:val="008819EB"/>
    <w:rsid w:val="00885132"/>
    <w:rsid w:val="008A2117"/>
    <w:rsid w:val="00905913"/>
    <w:rsid w:val="00A073F0"/>
    <w:rsid w:val="00A83C3F"/>
    <w:rsid w:val="00AB7156"/>
    <w:rsid w:val="00AD4F1D"/>
    <w:rsid w:val="00B4010E"/>
    <w:rsid w:val="00B51F09"/>
    <w:rsid w:val="00B90D93"/>
    <w:rsid w:val="00BA15FC"/>
    <w:rsid w:val="00C310E9"/>
    <w:rsid w:val="00C43A1A"/>
    <w:rsid w:val="00CA39A9"/>
    <w:rsid w:val="00CA5CF4"/>
    <w:rsid w:val="00D11DB3"/>
    <w:rsid w:val="00D72F4B"/>
    <w:rsid w:val="00D77833"/>
    <w:rsid w:val="00E5104C"/>
    <w:rsid w:val="00EA74F7"/>
    <w:rsid w:val="00EC6254"/>
    <w:rsid w:val="00F33D08"/>
    <w:rsid w:val="0B78D10E"/>
    <w:rsid w:val="76532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CA52B1"/>
  <w15:chartTrackingRefBased/>
  <w15:docId w15:val="{3B39A3B0-6AB8-4A02-B03D-587F2EE81643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Theme="minorHAnsi" w:hAnsiTheme="minorHAnsi" w:eastAsia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 w:qFormat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rsid w:val="00123AC2"/>
  </w:style>
  <w:style w:type="character" w:styleId="Zadanifontodlomka" w:default="1">
    <w:name w:val="Default Paragraph Font"/>
    <w:uiPriority w:val="1"/>
    <w:semiHidden/>
    <w:unhideWhenUsed/>
  </w:style>
  <w:style w:type="table" w:styleId="Obinatablica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Bezpopisa" w:default="1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hAnsi="Times New Roman" w:cs="Times New Roman" w:eastAsiaTheme="minorEastAsia"/>
      <w:sz w:val="24"/>
      <w:szCs w:val="24"/>
      <w:lang w:eastAsia="hr-HR"/>
    </w:rPr>
  </w:style>
  <w:style w:type="paragraph" w:styleId="Sadraj1">
    <w:name w:val="toc 1"/>
    <w:basedOn w:val="Normal"/>
    <w:next w:val="Normal"/>
    <w:autoRedefine/>
    <w:uiPriority w:val="39"/>
    <w:unhideWhenUsed/>
    <w:qFormat/>
    <w:rsid w:val="006B7838"/>
    <w:pPr>
      <w:tabs>
        <w:tab w:val="right" w:leader="dot" w:pos="9062"/>
      </w:tabs>
      <w:spacing w:after="120" w:line="276" w:lineRule="auto"/>
      <w:ind w:left="425" w:right="113" w:hanging="312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wmf" Id="rId8" /><Relationship Type="http://schemas.openxmlformats.org/officeDocument/2006/relationships/theme" Target="theme/theme1.xml" Id="rId13" /><Relationship Type="http://schemas.openxmlformats.org/officeDocument/2006/relationships/webSettings" Target="webSettings.xml" Id="rId3" /><Relationship Type="http://schemas.openxmlformats.org/officeDocument/2006/relationships/oleObject" Target="embeddings/oleObject2.bin" Id="rId7" /><Relationship Type="http://schemas.openxmlformats.org/officeDocument/2006/relationships/fontTable" Target="fontTable.xml" Id="rId12" /><Relationship Type="http://schemas.openxmlformats.org/officeDocument/2006/relationships/settings" Target="settings.xml" Id="rId2" /><Relationship Type="http://schemas.openxmlformats.org/officeDocument/2006/relationships/customXml" Target="../customXml/item3.xml" Id="rId16" /><Relationship Type="http://schemas.openxmlformats.org/officeDocument/2006/relationships/styles" Target="styles.xml" Id="rId1" /><Relationship Type="http://schemas.openxmlformats.org/officeDocument/2006/relationships/image" Target="media/image2.wmf" Id="rId6" /><Relationship Type="http://schemas.openxmlformats.org/officeDocument/2006/relationships/oleObject" Target="embeddings/oleObject4.bin" Id="rId11" /><Relationship Type="http://schemas.openxmlformats.org/officeDocument/2006/relationships/oleObject" Target="embeddings/oleObject1.bin" Id="rId5" /><Relationship Type="http://schemas.openxmlformats.org/officeDocument/2006/relationships/customXml" Target="../customXml/item2.xml" Id="rId15" /><Relationship Type="http://schemas.openxmlformats.org/officeDocument/2006/relationships/image" Target="media/image4.wmf" Id="rId10" /><Relationship Type="http://schemas.openxmlformats.org/officeDocument/2006/relationships/image" Target="media/image1.wmf" Id="rId4" /><Relationship Type="http://schemas.openxmlformats.org/officeDocument/2006/relationships/oleObject" Target="embeddings/oleObject3.bin" Id="rId9" /><Relationship Type="http://schemas.openxmlformats.org/officeDocument/2006/relationships/customXml" Target="../customXml/item1.xml" Id="rId14" 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4545FF1708A644AA01B0D45486E529" ma:contentTypeVersion="9" ma:contentTypeDescription="Create a new document." ma:contentTypeScope="" ma:versionID="ba412157550408e9c674408b96ec8eb5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28cad65428f0c30374b42d0e79a4cf26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A343F28-6453-4D52-9D3E-0CFA739919A0}"/>
</file>

<file path=customXml/itemProps2.xml><?xml version="1.0" encoding="utf-8"?>
<ds:datastoreItem xmlns:ds="http://schemas.openxmlformats.org/officeDocument/2006/customXml" ds:itemID="{1D98B5E0-816B-4414-B720-F689B6BD0614}"/>
</file>

<file path=customXml/itemProps3.xml><?xml version="1.0" encoding="utf-8"?>
<ds:datastoreItem xmlns:ds="http://schemas.openxmlformats.org/officeDocument/2006/customXml" ds:itemID="{93EFB0DE-F682-4EF2-BA73-CFE41F5F2E22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9</cp:revision>
  <dcterms:created xsi:type="dcterms:W3CDTF">2020-09-08T16:05:00Z</dcterms:created>
  <dcterms:modified xsi:type="dcterms:W3CDTF">2020-09-30T11:1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